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810"/>
        <w:gridCol w:w="2772"/>
        <w:gridCol w:w="3350"/>
      </w:tblGrid>
      <w:tr w:rsidR="00662518" w:rsidRPr="00804D03" w14:paraId="64A38ED7" w14:textId="2AB864FD" w:rsidTr="0003417B">
        <w:trPr>
          <w:trHeight w:val="558"/>
        </w:trPr>
        <w:tc>
          <w:tcPr>
            <w:tcW w:w="4668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804D03" w:rsidRDefault="00662518" w:rsidP="00662518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نام و نام خانوادگی :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 xml:space="preserve"> ....................</w:t>
            </w:r>
          </w:p>
        </w:tc>
        <w:tc>
          <w:tcPr>
            <w:tcW w:w="2890" w:type="dxa"/>
            <w:shd w:val="clear" w:color="auto" w:fill="FFF2CC" w:themeFill="accent4" w:themeFillTint="33"/>
            <w:vAlign w:val="center"/>
          </w:tcPr>
          <w:p w14:paraId="16F0CC74" w14:textId="2C536175" w:rsidR="002D1074" w:rsidRPr="00804D03" w:rsidRDefault="009270F2" w:rsidP="00806076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نمونه سوال مرور</w:t>
            </w:r>
          </w:p>
        </w:tc>
        <w:tc>
          <w:tcPr>
            <w:tcW w:w="3374" w:type="dxa"/>
            <w:shd w:val="clear" w:color="auto" w:fill="F2F2F2" w:themeFill="background1" w:themeFillShade="F2"/>
            <w:vAlign w:val="center"/>
          </w:tcPr>
          <w:p w14:paraId="7F070FF4" w14:textId="6A722A3D" w:rsidR="00662518" w:rsidRPr="00804D03" w:rsidRDefault="00806076" w:rsidP="00662518">
            <w:pPr>
              <w:jc w:val="center"/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فصل 1 :  </w:t>
            </w:r>
            <w:r w:rsidRPr="00804D03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مجموعه ها</w:t>
            </w:r>
          </w:p>
        </w:tc>
      </w:tr>
      <w:tr w:rsidR="00662518" w:rsidRPr="00804D03" w14:paraId="2CED4BBB" w14:textId="77777777" w:rsidTr="00AC5613">
        <w:tc>
          <w:tcPr>
            <w:tcW w:w="10932" w:type="dxa"/>
            <w:gridSpan w:val="3"/>
            <w:tcBorders>
              <w:bottom w:val="nil"/>
            </w:tcBorders>
          </w:tcPr>
          <w:p w14:paraId="0F14D2F2" w14:textId="77777777" w:rsidR="00662518" w:rsidRPr="00804D03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20380B" w:rsidRPr="00804D03" w14:paraId="4E0674C1" w14:textId="77777777" w:rsidTr="0003417B">
        <w:trPr>
          <w:trHeight w:val="292"/>
        </w:trPr>
        <w:tc>
          <w:tcPr>
            <w:tcW w:w="10932" w:type="dxa"/>
            <w:gridSpan w:val="3"/>
            <w:tcBorders>
              <w:top w:val="nil"/>
              <w:bottom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2831"/>
              <w:gridCol w:w="2555"/>
              <w:gridCol w:w="5386"/>
            </w:tblGrid>
            <w:tr w:rsidR="00806076" w:rsidRPr="00804D03" w14:paraId="5D50CAA9" w14:textId="77777777" w:rsidTr="00806076">
              <w:trPr>
                <w:trHeight w:val="421"/>
              </w:trPr>
              <w:tc>
                <w:tcPr>
                  <w:tcW w:w="283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32F32A4" w14:textId="6280ED0F" w:rsidR="00806076" w:rsidRPr="00804D03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درس اول : معرفی مجموعه ها</w:t>
                  </w:r>
                </w:p>
              </w:tc>
              <w:tc>
                <w:tcPr>
                  <w:tcW w:w="7941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75A4688" w14:textId="4937F7EE" w:rsidR="00806076" w:rsidRPr="00804D03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806076" w:rsidRPr="00804D03" w14:paraId="636E2EC0" w14:textId="77777777" w:rsidTr="0003417B">
              <w:trPr>
                <w:trHeight w:val="1395"/>
              </w:trPr>
              <w:tc>
                <w:tcPr>
                  <w:tcW w:w="10772" w:type="dxa"/>
                  <w:gridSpan w:val="3"/>
                  <w:tcBorders>
                    <w:top w:val="nil"/>
                    <w:bottom w:val="dotted" w:sz="4" w:space="0" w:color="auto"/>
                  </w:tcBorders>
                </w:tcPr>
                <w:p w14:paraId="21C76BF5" w14:textId="77777777" w:rsidR="00806076" w:rsidRPr="00804D03" w:rsidRDefault="00806076" w:rsidP="00806076">
                  <w:pPr>
                    <w:pStyle w:val="ListParagraph"/>
                    <w:numPr>
                      <w:ilvl w:val="0"/>
                      <w:numId w:val="3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کدام عبارت‌ها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مشخص کننده 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ک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مجموعه است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806076" w:rsidRPr="00804D03" w14:paraId="149DE74E" w14:textId="77777777" w:rsidTr="00F358DB">
                    <w:tc>
                      <w:tcPr>
                        <w:tcW w:w="3515" w:type="dxa"/>
                      </w:tcPr>
                      <w:p w14:paraId="463E0E46" w14:textId="77777777" w:rsidR="00806076" w:rsidRPr="0003417B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3417B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-</w:t>
                        </w:r>
                        <w:r w:rsidRPr="0003417B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>دو عدد طب</w:t>
                        </w:r>
                        <w:r w:rsidRPr="0003417B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3417B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ع</w:t>
                        </w:r>
                        <w:r w:rsidRPr="0003417B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3417B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کمتر از 5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55B66E77" w14:textId="77777777" w:rsidR="00806076" w:rsidRPr="0003417B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3417B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Pr="0003417B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>چهار عدد زوج متوال</w:t>
                        </w:r>
                        <w:r w:rsidRPr="0003417B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3417B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52B8BFAB" w14:textId="77777777" w:rsidR="00806076" w:rsidRPr="0003417B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3417B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Pr="0003417B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اعداد اول </w:t>
                        </w:r>
                        <w:r w:rsidRPr="0003417B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3417B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ک</w:t>
                        </w:r>
                        <w:r w:rsidRPr="0003417B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رقم</w:t>
                        </w:r>
                        <w:r w:rsidRPr="0003417B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3417B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806076" w:rsidRPr="00804D03" w14:paraId="58A87B70" w14:textId="77777777" w:rsidTr="00F358DB">
                    <w:tc>
                      <w:tcPr>
                        <w:tcW w:w="3515" w:type="dxa"/>
                      </w:tcPr>
                      <w:p w14:paraId="0E1A3DEA" w14:textId="5B98B6DD" w:rsidR="00806076" w:rsidRPr="0003417B" w:rsidRDefault="009270F2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3417B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>- سه شاعر ا</w:t>
                        </w:r>
                        <w:r w:rsidRPr="0003417B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3417B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ران</w:t>
                        </w:r>
                        <w:r w:rsidRPr="0003417B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3417B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1FC5F175" w14:textId="77777777" w:rsidR="00806076" w:rsidRPr="0003417B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3417B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Pr="0003417B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>اعداد طب</w:t>
                        </w:r>
                        <w:r w:rsidRPr="0003417B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3417B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ع</w:t>
                        </w:r>
                        <w:r w:rsidRPr="0003417B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3417B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ب</w:t>
                        </w:r>
                        <w:r w:rsidRPr="0003417B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3417B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ن</w:t>
                        </w:r>
                        <w:r w:rsidRPr="0003417B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0 و 4 </w:t>
                        </w:r>
                        <w:r w:rsidRPr="0003417B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07CCD8DE" w14:textId="77777777" w:rsidR="00806076" w:rsidRPr="0003417B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3417B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Pr="0003417B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>دو عدد صح</w:t>
                        </w:r>
                        <w:r w:rsidRPr="0003417B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3417B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ح</w:t>
                        </w:r>
                        <w:r w:rsidRPr="0003417B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ب</w:t>
                        </w:r>
                        <w:r w:rsidRPr="0003417B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3417B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ن</w:t>
                        </w:r>
                        <w:r w:rsidRPr="0003417B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0 و 3</w:t>
                        </w:r>
                      </w:p>
                    </w:tc>
                  </w:tr>
                </w:tbl>
                <w:p w14:paraId="2AC1AF48" w14:textId="75FA637B" w:rsidR="00806076" w:rsidRPr="00804D03" w:rsidRDefault="00806076" w:rsidP="00806076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20380B" w:rsidRPr="00804D03" w14:paraId="1A05D140" w14:textId="77777777" w:rsidTr="009270F2">
              <w:trPr>
                <w:trHeight w:val="708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F7BADF3" w14:textId="57207DAE" w:rsidR="0020380B" w:rsidRPr="00804D03" w:rsidRDefault="0020380B" w:rsidP="00962B32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E6F51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 - 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کدام عبارت‌ها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معرف 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ک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A201E9">
                    <w:rPr>
                      <w:rFonts w:ascii="Shabnam" w:hAnsi="Shabnam" w:cs="B Nazanin"/>
                      <w:b/>
                      <w:bCs/>
                      <w:i/>
                      <w:iCs/>
                      <w:sz w:val="25"/>
                      <w:szCs w:val="25"/>
                      <w:u w:val="single"/>
                      <w:rtl/>
                    </w:rPr>
                    <w:t>مجموعه ته</w:t>
                  </w:r>
                  <w:r w:rsidRPr="00A201E9">
                    <w:rPr>
                      <w:rFonts w:ascii="Shabnam" w:hAnsi="Shabnam" w:cs="B Nazanin" w:hint="cs"/>
                      <w:b/>
                      <w:bCs/>
                      <w:i/>
                      <w:iCs/>
                      <w:sz w:val="25"/>
                      <w:szCs w:val="25"/>
                      <w:u w:val="single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است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288"/>
                    <w:gridCol w:w="2930"/>
                    <w:gridCol w:w="4328"/>
                  </w:tblGrid>
                  <w:tr w:rsidR="0020380B" w:rsidRPr="00804D03" w14:paraId="338A6626" w14:textId="77777777" w:rsidTr="00B8635A">
                    <w:tc>
                      <w:tcPr>
                        <w:tcW w:w="3288" w:type="dxa"/>
                      </w:tcPr>
                      <w:p w14:paraId="23E05B2A" w14:textId="0E77FAC5" w:rsidR="0020380B" w:rsidRPr="0003417B" w:rsidRDefault="00D711E8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3417B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Pr="0003417B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عددها</w:t>
                        </w:r>
                        <w:r w:rsidRPr="0003417B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3417B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صح</w:t>
                        </w:r>
                        <w:r w:rsidRPr="0003417B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3417B">
                          <w:rPr>
                            <w:rFonts w:ascii="Shabnam" w:hAnsi="Shabnam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ح</w:t>
                        </w:r>
                        <w:r w:rsidRPr="0003417B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ب</w:t>
                        </w:r>
                        <w:r w:rsidRPr="0003417B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3417B">
                          <w:rPr>
                            <w:rFonts w:ascii="Shabnam" w:hAnsi="Shabnam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ن</w:t>
                        </w:r>
                        <w:r w:rsidRPr="0003417B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2- و 2</w:t>
                        </w:r>
                      </w:p>
                    </w:tc>
                    <w:tc>
                      <w:tcPr>
                        <w:tcW w:w="2930" w:type="dxa"/>
                      </w:tcPr>
                      <w:p w14:paraId="711621E3" w14:textId="4CF2113E" w:rsidR="0020380B" w:rsidRPr="0003417B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3417B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</w:rPr>
                          <w:t>-</w:t>
                        </w:r>
                        <w:r w:rsidRPr="0003417B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عددها</w:t>
                        </w:r>
                        <w:r w:rsidRPr="0003417B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3417B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اول و زوج </w:t>
                        </w:r>
                      </w:p>
                    </w:tc>
                    <w:tc>
                      <w:tcPr>
                        <w:tcW w:w="4328" w:type="dxa"/>
                      </w:tcPr>
                      <w:p w14:paraId="791EF42D" w14:textId="7D8C5BC6" w:rsidR="0020380B" w:rsidRPr="0003417B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3417B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Pr="0003417B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>اعداد طب</w:t>
                        </w:r>
                        <w:r w:rsidRPr="0003417B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3417B">
                          <w:rPr>
                            <w:rFonts w:ascii="Shabnam" w:hAnsi="Shabnam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ع</w:t>
                        </w:r>
                        <w:r w:rsidRPr="0003417B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3417B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ب</w:t>
                        </w:r>
                        <w:r w:rsidRPr="0003417B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3417B">
                          <w:rPr>
                            <w:rFonts w:ascii="Shabnam" w:hAnsi="Shabnam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ن</w:t>
                        </w:r>
                        <w:r w:rsidRPr="0003417B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7 و 8 </w:t>
                        </w:r>
                      </w:p>
                    </w:tc>
                  </w:tr>
                  <w:tr w:rsidR="0020380B" w:rsidRPr="00804D03" w14:paraId="5BAF0202" w14:textId="77777777" w:rsidTr="00B8635A">
                    <w:tc>
                      <w:tcPr>
                        <w:tcW w:w="3288" w:type="dxa"/>
                      </w:tcPr>
                      <w:p w14:paraId="7FC79E5F" w14:textId="2CD8B72B" w:rsidR="0020380B" w:rsidRPr="0003417B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3417B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Pr="0003417B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>اعداد طب</w:t>
                        </w:r>
                        <w:r w:rsidRPr="0003417B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3417B">
                          <w:rPr>
                            <w:rFonts w:ascii="Shabnam" w:hAnsi="Shabnam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ع</w:t>
                        </w:r>
                        <w:r w:rsidRPr="0003417B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3417B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کوچک‌</w:t>
                        </w:r>
                        <w:r w:rsidRPr="0003417B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</w:t>
                        </w:r>
                        <w:r w:rsidRPr="0003417B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ر از </w:t>
                        </w:r>
                        <w:r w:rsidRPr="0003417B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3417B">
                          <w:rPr>
                            <w:rFonts w:ascii="Shabnam" w:hAnsi="Shabnam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ک</w:t>
                        </w:r>
                      </w:p>
                    </w:tc>
                    <w:tc>
                      <w:tcPr>
                        <w:tcW w:w="2930" w:type="dxa"/>
                      </w:tcPr>
                      <w:p w14:paraId="28139E4C" w14:textId="684F3ACD" w:rsidR="0020380B" w:rsidRPr="0003417B" w:rsidRDefault="009270F2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3417B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-</w:t>
                        </w:r>
                        <w:r w:rsidRPr="0003417B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ها</w:t>
                        </w:r>
                        <w:r w:rsidRPr="0003417B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3417B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طب</w:t>
                        </w:r>
                        <w:r w:rsidRPr="0003417B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3417B">
                          <w:rPr>
                            <w:rFonts w:ascii="Shabnam" w:hAnsi="Shabnam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ع</w:t>
                        </w:r>
                        <w:r w:rsidRPr="0003417B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3417B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ب</w:t>
                        </w:r>
                        <w:r w:rsidRPr="0003417B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3417B">
                          <w:rPr>
                            <w:rFonts w:ascii="Shabnam" w:hAnsi="Shabnam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ن</w:t>
                        </w:r>
                        <w:r w:rsidRPr="0003417B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1 و 1-</w:t>
                        </w:r>
                      </w:p>
                    </w:tc>
                    <w:tc>
                      <w:tcPr>
                        <w:tcW w:w="4328" w:type="dxa"/>
                      </w:tcPr>
                      <w:p w14:paraId="13AC7FC9" w14:textId="67FCCCF1" w:rsidR="0020380B" w:rsidRPr="0003417B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1D9C8E25" w14:textId="79E1C5C5" w:rsidR="0020380B" w:rsidRPr="00804D03" w:rsidRDefault="0020380B" w:rsidP="00962B32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20380B" w:rsidRPr="00804D03" w14:paraId="4681FBA0" w14:textId="77777777" w:rsidTr="009270F2">
              <w:trPr>
                <w:trHeight w:val="1207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393361" w14:textId="263EDB7C" w:rsidR="0020380B" w:rsidRPr="00804D03" w:rsidRDefault="0020380B" w:rsidP="00515943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درست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ا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نادرست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 جملات زیر را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را تع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کن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46B7A241" w14:textId="3234A988" w:rsidR="0020380B" w:rsidRPr="009270F2" w:rsidRDefault="0020380B" w:rsidP="0020380B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4"/>
                      <w:szCs w:val="24"/>
                      <w:rtl/>
                    </w:rPr>
                  </w:pPr>
                  <w:r w:rsidRPr="009270F2">
                    <w:rPr>
                      <w:rFonts w:ascii="Calibri" w:eastAsia="Calibri" w:hAnsi="Calibr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>- اگر مجموعه‌ای عضو نداشته باشد آن</w:t>
                  </w:r>
                  <w:r w:rsidR="00D711E8" w:rsidRPr="009270F2">
                    <w:rPr>
                      <w:rFonts w:ascii="Calibri" w:eastAsia="Calibri" w:hAnsi="Calibr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 </w:t>
                  </w:r>
                  <w:r w:rsidRPr="009270F2">
                    <w:rPr>
                      <w:rFonts w:ascii="Calibri" w:eastAsia="Calibri" w:hAnsi="Calibr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را مجموعه تهی می‌نامیم. </w:t>
                  </w:r>
                  <w:r w:rsidR="00307812" w:rsidRPr="009270F2">
                    <w:rPr>
                      <w:rFonts w:ascii="Calibri" w:eastAsia="Calibri" w:hAnsi="Calibr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>(       )</w:t>
                  </w:r>
                  <w:r w:rsidRPr="009270F2">
                    <w:rPr>
                      <w:rFonts w:ascii="Calibri" w:eastAsia="Calibri" w:hAnsi="Calibr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       - مجموعه {</w:t>
                  </w:r>
                  <w:r w:rsidRPr="009270F2">
                    <w:rPr>
                      <w:rFonts w:ascii="Calibri" w:eastAsia="Calibri" w:hAnsi="Calibr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0</w:t>
                  </w:r>
                  <w:r w:rsidRPr="009270F2">
                    <w:rPr>
                      <w:rFonts w:ascii="Calibri" w:eastAsia="Calibri" w:hAnsi="Calibr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} یک مجموعه تهی است. </w:t>
                  </w:r>
                  <w:r w:rsidR="00307812" w:rsidRPr="009270F2">
                    <w:rPr>
                      <w:rFonts w:ascii="Calibri" w:eastAsia="Calibri" w:hAnsi="Calibr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(       )                 </w:t>
                  </w:r>
                </w:p>
                <w:p w14:paraId="4445D826" w14:textId="173F98F7" w:rsidR="0020380B" w:rsidRPr="009270F2" w:rsidRDefault="0020380B" w:rsidP="009270F2">
                  <w:pPr>
                    <w:jc w:val="both"/>
                    <w:rPr>
                      <w:rFonts w:eastAsia="Calibri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9270F2">
                    <w:rPr>
                      <w:rFonts w:eastAsia="Calibri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مجموعه تهی را به صورت </w:t>
                  </w:r>
                  <w:r w:rsidRPr="009270F2">
                    <w:rPr>
                      <w:rFonts w:eastAsia="Calibri" w:cs="B Nazanin"/>
                      <w:b/>
                      <w:bCs/>
                      <w:position w:val="-14"/>
                      <w:sz w:val="24"/>
                      <w:szCs w:val="24"/>
                    </w:rPr>
                    <w:object w:dxaOrig="480" w:dyaOrig="400" w14:anchorId="46698A4E">
                      <v:shape id="_x0000_i1026" type="#_x0000_t75" style="width:24.25pt;height:19.4pt" o:ole="">
                        <v:imagedata r:id="rId8" o:title=""/>
                      </v:shape>
                      <o:OLEObject Type="Embed" ProgID="Equation.DSMT4" ShapeID="_x0000_i1026" DrawAspect="Content" ObjectID="_1822024682" r:id="rId9"/>
                    </w:object>
                  </w:r>
                  <w:r w:rsidRPr="009270F2">
                    <w:rPr>
                      <w:rFonts w:eastAsia="Calibri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نمایش می‌دهیم. </w:t>
                  </w:r>
                  <w:r w:rsidR="00307812" w:rsidRPr="009270F2">
                    <w:rPr>
                      <w:rFonts w:ascii="Calibri" w:eastAsia="Calibri" w:hAnsi="Calibr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(  </w:t>
                  </w:r>
                  <w:r w:rsidR="009270F2" w:rsidRPr="009270F2">
                    <w:rPr>
                      <w:rFonts w:ascii="Calibri" w:eastAsia="Calibri" w:hAnsi="Calibr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 </w:t>
                  </w:r>
                  <w:r w:rsidR="00307812" w:rsidRPr="009270F2">
                    <w:rPr>
                      <w:rFonts w:ascii="Calibri" w:eastAsia="Calibri" w:hAnsi="Calibr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 )</w:t>
                  </w:r>
                  <w:r w:rsidR="009270F2" w:rsidRPr="009270F2">
                    <w:rPr>
                      <w:rFonts w:ascii="Calibri" w:eastAsia="Calibri" w:hAnsi="Calibr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    </w:t>
                  </w:r>
                  <w:r w:rsidR="00D009B2" w:rsidRPr="009270F2">
                    <w:rPr>
                      <w:rFonts w:eastAsia="Calibri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="00D009B2" w:rsidRPr="009270F2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>با جابجایی عضوهای یک مجموعه، مجموعه جدید ساخته می‌شود.</w:t>
                  </w:r>
                  <w:r w:rsidR="00D009B2" w:rsidRPr="009270F2">
                    <w:rPr>
                      <w:rFonts w:asciiTheme="majorBidi" w:hAnsiTheme="majorBidi"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 </w:t>
                  </w:r>
                  <w:r w:rsidR="00307812" w:rsidRPr="009270F2">
                    <w:rPr>
                      <w:rFonts w:ascii="Calibri" w:eastAsia="Calibri" w:hAnsi="Calibr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>(     )</w:t>
                  </w:r>
                  <w:r w:rsidR="00307812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</w:t>
                  </w:r>
                </w:p>
              </w:tc>
            </w:tr>
            <w:tr w:rsidR="0020380B" w:rsidRPr="00804D03" w14:paraId="37A00C58" w14:textId="77777777" w:rsidTr="008510FC">
              <w:trPr>
                <w:trHeight w:val="1727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  <w:vAlign w:val="center"/>
                </w:tcPr>
                <w:p w14:paraId="039F1075" w14:textId="42729978" w:rsidR="0020380B" w:rsidRPr="00804D03" w:rsidRDefault="0020380B" w:rsidP="000435C1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A201E9">
                    <w:rPr>
                      <w:rFonts w:ascii="Shabnam" w:hAnsi="Shabnam" w:cs="B Nazanin"/>
                      <w:b/>
                      <w:bCs/>
                      <w:i/>
                      <w:iCs/>
                      <w:sz w:val="25"/>
                      <w:szCs w:val="25"/>
                      <w:u w:val="single"/>
                      <w:rtl/>
                    </w:rPr>
                    <w:t>تعداد اعضا</w:t>
                  </w:r>
                  <w:r w:rsidRPr="00A201E9">
                    <w:rPr>
                      <w:rFonts w:ascii="Shabnam" w:hAnsi="Shabnam" w:cs="B Nazanin" w:hint="cs"/>
                      <w:b/>
                      <w:bCs/>
                      <w:i/>
                      <w:iCs/>
                      <w:sz w:val="25"/>
                      <w:szCs w:val="25"/>
                      <w:u w:val="single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مجموع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 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ها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ز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را مشخص کن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D009B2" w:rsidRPr="00804D03" w14:paraId="4277BAED" w14:textId="77777777" w:rsidTr="00A61451">
                    <w:tc>
                      <w:tcPr>
                        <w:tcW w:w="5273" w:type="dxa"/>
                      </w:tcPr>
                      <w:p w14:paraId="6C6799CF" w14:textId="32F7F0B2" w:rsidR="00D009B2" w:rsidRPr="00804D03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مجموعه حروف کلمه «</w:t>
                        </w:r>
                        <w:r w:rsidR="009270F2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ایران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»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5D8495E8" w14:textId="33DBE9D4" w:rsidR="00D009B2" w:rsidRPr="00804D03" w:rsidRDefault="008510FC" w:rsidP="000435C1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- اعداد</w:t>
                        </w:r>
                        <w:r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طبیعی</w:t>
                        </w:r>
                        <w:r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بزرگ‌تر</w:t>
                        </w:r>
                        <w:r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از</w:t>
                        </w:r>
                        <w:r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4 </w:t>
                        </w: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و</w:t>
                        </w:r>
                        <w:r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کوچک‌تر</w:t>
                        </w:r>
                        <w:r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از</w:t>
                        </w:r>
                        <w:r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5</w:t>
                        </w:r>
                      </w:p>
                    </w:tc>
                  </w:tr>
                  <w:tr w:rsidR="00D009B2" w:rsidRPr="00804D03" w14:paraId="58DBA9A1" w14:textId="77777777" w:rsidTr="00A61451">
                    <w:tc>
                      <w:tcPr>
                        <w:tcW w:w="5273" w:type="dxa"/>
                      </w:tcPr>
                      <w:p w14:paraId="53309428" w14:textId="4E4E801D" w:rsidR="00D009B2" w:rsidRPr="00804D03" w:rsidRDefault="009270F2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cs="B Nazanin"/>
                            <w:position w:val="-14"/>
                            <w:sz w:val="25"/>
                            <w:szCs w:val="25"/>
                          </w:rPr>
                          <w:object w:dxaOrig="1880" w:dyaOrig="400" w14:anchorId="2A77BB05">
                            <v:shape id="_x0000_i1123" type="#_x0000_t75" style="width:95.45pt;height:19.4pt" o:ole="">
                              <v:imagedata r:id="rId10" o:title=""/>
                            </v:shape>
                            <o:OLEObject Type="Embed" ProgID="Equation.DSMT4" ShapeID="_x0000_i1123" DrawAspect="Content" ObjectID="_1822024683" r:id="rId11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09B0A5F7" w14:textId="281BBA0B" w:rsidR="00D009B2" w:rsidRPr="00804D03" w:rsidRDefault="00A201E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9270F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{ </w:t>
                        </w:r>
                        <w:r w:rsidR="009270F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position w:val="-6"/>
                            <w:sz w:val="25"/>
                            <w:szCs w:val="25"/>
                          </w:rPr>
                          <w:object w:dxaOrig="260" w:dyaOrig="320" w14:anchorId="4E889AA1">
                            <v:shape id="_x0000_i1124" type="#_x0000_t75" style="width:12.95pt;height:15.35pt" o:ole="">
                              <v:imagedata r:id="rId12" o:title=""/>
                            </v:shape>
                            <o:OLEObject Type="Embed" ProgID="Equation.DSMT4" ShapeID="_x0000_i1124" DrawAspect="Content" ObjectID="_1822024684" r:id="rId13"/>
                          </w:object>
                        </w:r>
                        <w:r w:rsidR="009270F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و 25 و 1}</w:t>
                        </w:r>
                      </w:p>
                    </w:tc>
                  </w:tr>
                  <w:tr w:rsidR="00D009B2" w:rsidRPr="00804D03" w14:paraId="068EE594" w14:textId="77777777" w:rsidTr="00A61451">
                    <w:tc>
                      <w:tcPr>
                        <w:tcW w:w="5273" w:type="dxa"/>
                      </w:tcPr>
                      <w:p w14:paraId="1977FB26" w14:textId="052F70F3" w:rsidR="00D009B2" w:rsidRPr="00804D03" w:rsidRDefault="00F76745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{ </w:t>
                        </w:r>
                        <w:r w:rsidRPr="00804D03">
                          <w:rPr>
                            <w:rFonts w:ascii="Cambria" w:hAnsi="Cambria" w:cs="Cambria"/>
                            <w:b/>
                            <w:bCs/>
                            <w:i/>
                            <w:sz w:val="25"/>
                            <w:szCs w:val="25"/>
                          </w:rPr>
                          <w:t>ϕ</w:t>
                        </w:r>
                        <w:r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و 0}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2AEAA37E" w14:textId="4D223CE0" w:rsidR="00D009B2" w:rsidRPr="00804D03" w:rsidRDefault="00D009B2" w:rsidP="000435C1">
                        <w:pPr>
                          <w:rPr>
                            <w:rFonts w:cs="B Nazanin"/>
                            <w:sz w:val="25"/>
                            <w:szCs w:val="25"/>
                          </w:rPr>
                        </w:pPr>
                      </w:p>
                    </w:tc>
                  </w:tr>
                </w:tbl>
                <w:p w14:paraId="40C3EE76" w14:textId="66E8A2A6" w:rsidR="0020380B" w:rsidRPr="00804D03" w:rsidRDefault="0020380B" w:rsidP="000435C1">
                  <w:pPr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</w:p>
              </w:tc>
            </w:tr>
            <w:tr w:rsidR="0020380B" w:rsidRPr="00804D03" w14:paraId="588AC031" w14:textId="77777777" w:rsidTr="00D711E8">
              <w:trPr>
                <w:trHeight w:val="434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6A756D2" w14:textId="365DE920" w:rsidR="000435C1" w:rsidRPr="00D711E8" w:rsidRDefault="00A61451" w:rsidP="00D711E8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20380B"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گر</w:t>
                  </w:r>
                  <w:r w:rsidR="0020380B" w:rsidRPr="00804D03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1260" w:dyaOrig="400" w14:anchorId="5DFBF22A">
                      <v:shape id="_x0000_i1029" type="#_x0000_t75" style="width:63.1pt;height:19.4pt" o:ole="">
                        <v:imagedata r:id="rId14" o:title=""/>
                      </v:shape>
                      <o:OLEObject Type="Embed" ProgID="Equation.DSMT4" ShapeID="_x0000_i1029" DrawAspect="Content" ObjectID="_1822024685" r:id="rId15"/>
                    </w:object>
                  </w:r>
                  <w:r w:rsidR="0020380B"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و</w:t>
                  </w:r>
                  <w:r w:rsidR="0020380B" w:rsidRPr="00804D03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1260" w:dyaOrig="400" w14:anchorId="25861159">
                      <v:shape id="_x0000_i1030" type="#_x0000_t75" style="width:63.1pt;height:19.4pt" o:ole="">
                        <v:imagedata r:id="rId16" o:title=""/>
                      </v:shape>
                      <o:OLEObject Type="Embed" ProgID="Equation.DSMT4" ShapeID="_x0000_i1030" DrawAspect="Content" ObjectID="_1822024686" r:id="rId17"/>
                    </w:object>
                  </w:r>
                  <w:r w:rsidR="0020380B"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اشد نمودار ون آن را رسم کنید.</w:t>
                  </w:r>
                </w:p>
                <w:p w14:paraId="1B74526C" w14:textId="55B1F240" w:rsidR="00D711E8" w:rsidRPr="00D711E8" w:rsidRDefault="00D711E8" w:rsidP="00D711E8">
                  <w:p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</w:pPr>
                </w:p>
              </w:tc>
            </w:tr>
            <w:tr w:rsidR="005F7069" w:rsidRPr="00804D03" w14:paraId="7BD57C73" w14:textId="77777777" w:rsidTr="00D711E8">
              <w:trPr>
                <w:trHeight w:val="434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7629406" w14:textId="139BAC5B" w:rsidR="005F7069" w:rsidRPr="00804D03" w:rsidRDefault="005F7069" w:rsidP="00D711E8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>به جا</w:t>
                  </w:r>
                  <w:r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  <w:t>x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چه عدد</w:t>
                  </w:r>
                  <w:r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قرار ده</w:t>
                  </w:r>
                  <w:r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م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که مجموعه {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  <w:t>x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و 3-} دارا</w:t>
                  </w:r>
                  <w:r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ک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عضو باش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د؟</w:t>
                  </w:r>
                </w:p>
              </w:tc>
            </w:tr>
            <w:tr w:rsidR="00A87178" w:rsidRPr="00804D03" w14:paraId="618C242E" w14:textId="77777777" w:rsidTr="00A87178">
              <w:trPr>
                <w:trHeight w:val="397"/>
              </w:trPr>
              <w:tc>
                <w:tcPr>
                  <w:tcW w:w="5386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5CFB0AE" w14:textId="51E62180" w:rsidR="00A87178" w:rsidRPr="00A87178" w:rsidRDefault="00A87178" w:rsidP="00A87178">
                  <w:pPr>
                    <w:rPr>
                      <w:noProof/>
                      <w:sz w:val="25"/>
                      <w:szCs w:val="25"/>
                    </w:rPr>
                  </w:pP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رس دوم : 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نما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ش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مجموعه و مجموعه برابر</w:t>
                  </w:r>
                </w:p>
              </w:tc>
              <w:tc>
                <w:tcPr>
                  <w:tcW w:w="538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2EEE320" w14:textId="2CAF8D62" w:rsidR="00A87178" w:rsidRPr="00A87178" w:rsidRDefault="00A87178" w:rsidP="00A87178">
                  <w:pPr>
                    <w:rPr>
                      <w:noProof/>
                      <w:sz w:val="25"/>
                      <w:szCs w:val="25"/>
                    </w:rPr>
                  </w:pPr>
                </w:p>
              </w:tc>
            </w:tr>
            <w:tr w:rsidR="00A87178" w:rsidRPr="00804D03" w14:paraId="2CCECFC7" w14:textId="77777777" w:rsidTr="00A87178">
              <w:trPr>
                <w:trHeight w:val="397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D6FADA6" w14:textId="77777777" w:rsidR="00A87178" w:rsidRPr="00804D03" w:rsidRDefault="00A87178" w:rsidP="00A87178">
                  <w:pPr>
                    <w:pStyle w:val="ListParagraph"/>
                    <w:numPr>
                      <w:ilvl w:val="0"/>
                      <w:numId w:val="44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</w:rPr>
                  </w:pPr>
                  <w:r>
                    <w:rPr>
                      <w:rFonts w:hint="cs"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جاها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خال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را طور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پر کن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که دو مجموعه برابر باشن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A87178" w:rsidRPr="00804D03" w14:paraId="60BAEE25" w14:textId="77777777" w:rsidTr="00D711E8">
                    <w:tc>
                      <w:tcPr>
                        <w:tcW w:w="5273" w:type="dxa"/>
                        <w:vAlign w:val="center"/>
                      </w:tcPr>
                      <w:p w14:paraId="10657BB2" w14:textId="77777777" w:rsidR="00A87178" w:rsidRPr="00804D03" w:rsidRDefault="00A87178" w:rsidP="00A87178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28"/>
                            <w:sz w:val="25"/>
                            <w:szCs w:val="25"/>
                          </w:rPr>
                          <w:object w:dxaOrig="3159" w:dyaOrig="720" w14:anchorId="5AE03B36">
                            <v:shape id="_x0000_i1031" type="#_x0000_t75" style="width:157.75pt;height:37.2pt" o:ole="">
                              <v:imagedata r:id="rId18" o:title=""/>
                            </v:shape>
                            <o:OLEObject Type="Embed" ProgID="Equation.DSMT4" ShapeID="_x0000_i1031" DrawAspect="Content" ObjectID="_1822024687" r:id="rId19"/>
                          </w:object>
                        </w:r>
                        <w:r w:rsidRPr="00804D03">
                          <w:rPr>
                            <w:rFonts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20470C98" w14:textId="77777777" w:rsidR="00A87178" w:rsidRPr="00804D03" w:rsidRDefault="00A87178" w:rsidP="00A87178">
                        <w:pPr>
                          <w:tabs>
                            <w:tab w:val="right" w:pos="10139"/>
                          </w:tabs>
                          <w:jc w:val="right"/>
                          <w:rPr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30"/>
                            <w:sz w:val="25"/>
                            <w:szCs w:val="25"/>
                          </w:rPr>
                          <w:object w:dxaOrig="4180" w:dyaOrig="800" w14:anchorId="674C750F">
                            <v:shape id="_x0000_i1032" type="#_x0000_t75" style="width:210.35pt;height:38pt" o:ole="">
                              <v:imagedata r:id="rId20" o:title=""/>
                            </v:shape>
                            <o:OLEObject Type="Embed" ProgID="Equation.DSMT4" ShapeID="_x0000_i1032" DrawAspect="Content" ObjectID="_1822024688" r:id="rId21"/>
                          </w:object>
                        </w:r>
                      </w:p>
                    </w:tc>
                  </w:tr>
                  <w:tr w:rsidR="00A87178" w:rsidRPr="00804D03" w14:paraId="06928CB2" w14:textId="77777777" w:rsidTr="004F3B53">
                    <w:trPr>
                      <w:trHeight w:val="968"/>
                    </w:trPr>
                    <w:tc>
                      <w:tcPr>
                        <w:tcW w:w="5273" w:type="dxa"/>
                        <w:vAlign w:val="center"/>
                      </w:tcPr>
                      <w:p w14:paraId="7E4EF3DA" w14:textId="77777777" w:rsidR="00A87178" w:rsidRPr="00804D03" w:rsidRDefault="00A87178" w:rsidP="00A87178">
                        <w:pPr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b/>
                            <w:bCs/>
                            <w:position w:val="-28"/>
                            <w:sz w:val="25"/>
                            <w:szCs w:val="25"/>
                          </w:rPr>
                          <w:object w:dxaOrig="4020" w:dyaOrig="720" w14:anchorId="7B33B69C">
                            <v:shape id="_x0000_i1167" type="#_x0000_t75" style="width:200.65pt;height:37.2pt" o:ole="">
                              <v:imagedata r:id="rId22" o:title=""/>
                            </v:shape>
                            <o:OLEObject Type="Embed" ProgID="Equation.DSMT4" ShapeID="_x0000_i1167" DrawAspect="Content" ObjectID="_1822024689" r:id="rId23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35EE0069" w14:textId="77777777" w:rsidR="00A87178" w:rsidRPr="00804D03" w:rsidRDefault="00A87178" w:rsidP="00A87178">
                        <w:pPr>
                          <w:tabs>
                            <w:tab w:val="right" w:pos="10139"/>
                          </w:tabs>
                          <w:jc w:val="right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  <w:r w:rsidRPr="00804D03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3360" w:dyaOrig="440" w14:anchorId="09F169AC">
                            <v:shape id="_x0000_i1168" type="#_x0000_t75" style="width:168.25pt;height:23.45pt" o:ole="">
                              <v:imagedata r:id="rId24" o:title=""/>
                            </v:shape>
                            <o:OLEObject Type="Embed" ProgID="Equation.DSMT4" ShapeID="_x0000_i1168" DrawAspect="Content" ObjectID="_1822024690" r:id="rId25"/>
                          </w:object>
                        </w:r>
                      </w:p>
                    </w:tc>
                  </w:tr>
                </w:tbl>
                <w:p w14:paraId="42009E89" w14:textId="3FC7C36C" w:rsidR="00A87178" w:rsidRPr="00804D03" w:rsidRDefault="00A87178" w:rsidP="0020380B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noProof/>
                      <w:sz w:val="25"/>
                      <w:szCs w:val="25"/>
                    </w:rPr>
                  </w:pPr>
                </w:p>
              </w:tc>
            </w:tr>
            <w:tr w:rsidR="0098754E" w:rsidRPr="00804D03" w14:paraId="2EBFD136" w14:textId="77777777" w:rsidTr="00A87178">
              <w:trPr>
                <w:trHeight w:val="397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0B048A8" w14:textId="54DD8020" w:rsidR="0098754E" w:rsidRPr="0098754E" w:rsidRDefault="0098754E" w:rsidP="0098754E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hint="cs"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98754E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درست</w:t>
                  </w:r>
                  <w:r w:rsidRPr="0098754E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98754E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98754E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98754E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ا</w:t>
                  </w:r>
                  <w:r w:rsidRPr="0098754E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نادرست</w:t>
                  </w:r>
                  <w:r w:rsidRPr="0098754E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98754E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جملات ز</w:t>
                  </w:r>
                  <w:r w:rsidRPr="0098754E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98754E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Pr="0098754E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را را تع</w:t>
                  </w:r>
                  <w:r w:rsidRPr="0098754E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ی</w:t>
                  </w:r>
                  <w:r w:rsidRPr="0098754E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98754E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کن</w:t>
                  </w:r>
                  <w:r w:rsidRPr="0098754E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98754E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98754E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3DDAC5A3" w14:textId="02863294" w:rsidR="0098754E" w:rsidRPr="00804D03" w:rsidRDefault="0098754E" w:rsidP="00D1046D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هر مجموعه، ز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 خودش است.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  <w:r w:rsidR="00D1046D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هر مجموعه، ز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، مجموعه ته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ست.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374A0C1F" w14:textId="2F6CC44A" w:rsidR="0098754E" w:rsidRPr="0098754E" w:rsidRDefault="0098754E" w:rsidP="0098754E">
                  <w:pPr>
                    <w:rPr>
                      <w:noProof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‌ا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که 3 عضو دارد</w:t>
                  </w:r>
                  <w:r w:rsidR="00D679A0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دارای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9 ز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 </w:t>
                  </w:r>
                  <w:r w:rsidR="00D679A0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ست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(       )       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                                 </w:t>
                  </w:r>
                </w:p>
              </w:tc>
            </w:tr>
            <w:tr w:rsidR="0098754E" w:rsidRPr="00804D03" w14:paraId="6AB17FC1" w14:textId="77777777" w:rsidTr="00A87178">
              <w:trPr>
                <w:trHeight w:val="397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BC59354" w14:textId="5B4E5891" w:rsidR="0098754E" w:rsidRPr="0098754E" w:rsidRDefault="0098754E" w:rsidP="0098754E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hint="cs"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98754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جاهای خالی را کامل کنید.</w:t>
                  </w:r>
                </w:p>
                <w:p w14:paraId="6F793EE8" w14:textId="553DB7EB" w:rsidR="0098754E" w:rsidRPr="0098754E" w:rsidRDefault="0098754E" w:rsidP="0098754E">
                  <w:pPr>
                    <w:rPr>
                      <w:noProof/>
                      <w:sz w:val="25"/>
                      <w:szCs w:val="25"/>
                      <w:rtl/>
                    </w:rPr>
                  </w:pPr>
                  <w:r w:rsidRPr="0098754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هرگاه</w:t>
                  </w:r>
                  <w:r w:rsidRPr="0098754E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98754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عضای</w:t>
                  </w:r>
                  <w:r w:rsidRPr="0098754E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98754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98754E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98754E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Pr="0098754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همگی</w:t>
                  </w:r>
                  <w:r w:rsidRPr="0098754E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98754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ر </w:t>
                  </w:r>
                  <w:r w:rsidRPr="0098754E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Pr="0098754E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98754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ند</w:t>
                  </w:r>
                  <w:r w:rsidRPr="0098754E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98754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ر</w:t>
                  </w:r>
                  <w:r w:rsidRPr="0098754E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98754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ین</w:t>
                  </w:r>
                  <w:r w:rsidRPr="0098754E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98754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صورت</w:t>
                  </w:r>
                  <w:r w:rsidRPr="0098754E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98754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Pr="0098754E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Pr="0098754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.............. </w:t>
                  </w:r>
                  <w:r w:rsidRPr="0098754E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Pr="0098754E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98754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ست. </w:t>
                  </w:r>
                </w:p>
                <w:p w14:paraId="619D4D76" w14:textId="5A0E30E2" w:rsidR="0098754E" w:rsidRPr="0098754E" w:rsidRDefault="0098754E" w:rsidP="0098754E">
                  <w:pPr>
                    <w:rPr>
                      <w:noProof/>
                      <w:sz w:val="25"/>
                      <w:szCs w:val="25"/>
                      <w:rtl/>
                    </w:rPr>
                  </w:pPr>
                  <w:r w:rsidRPr="0098754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مجموعه ..................</w:t>
                  </w:r>
                  <w:r w:rsidRPr="0098754E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98754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98754E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98754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98754E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98754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98754E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98754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98754E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98754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لخواهی</w:t>
                  </w:r>
                  <w:r w:rsidRPr="0098754E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98754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</w:p>
              </w:tc>
            </w:tr>
            <w:tr w:rsidR="0003417B" w:rsidRPr="00804D03" w14:paraId="4A68C698" w14:textId="77777777" w:rsidTr="00A87178">
              <w:trPr>
                <w:trHeight w:val="397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69EC97F" w14:textId="18E957C2" w:rsidR="0003417B" w:rsidRPr="0003417B" w:rsidRDefault="0003417B" w:rsidP="0003417B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noProof/>
                      <w:sz w:val="25"/>
                      <w:szCs w:val="25"/>
                      <w:rtl/>
                    </w:rPr>
                  </w:pPr>
                  <w:r w:rsidRPr="0003417B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3417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گر </w:t>
                  </w:r>
                  <w:r w:rsidRPr="00804D03">
                    <w:rPr>
                      <w:position w:val="-28"/>
                    </w:rPr>
                    <w:object w:dxaOrig="3040" w:dyaOrig="720" w14:anchorId="446FCEA8">
                      <v:shape id="_x0000_i1035" type="#_x0000_t75" style="width:152.9pt;height:37.2pt" o:ole="">
                        <v:imagedata r:id="rId26" o:title=""/>
                      </v:shape>
                      <o:OLEObject Type="Embed" ProgID="Equation.DSMT4" ShapeID="_x0000_i1035" DrawAspect="Content" ObjectID="_1822024691" r:id="rId27"/>
                    </w:object>
                  </w:r>
                  <w:r w:rsidRPr="0003417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3417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</w:t>
                  </w:r>
                  <w:r w:rsidRPr="0003417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3417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رست</w:t>
                  </w:r>
                  <w:r w:rsidRPr="0003417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3417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03417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3417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ادرست</w:t>
                  </w:r>
                  <w:r w:rsidRPr="0003417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3417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ودن</w:t>
                  </w:r>
                  <w:r w:rsidRPr="0003417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3417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بارت</w:t>
                  </w:r>
                  <w:r w:rsidRPr="0003417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3417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ی</w:t>
                  </w:r>
                  <w:r w:rsidRPr="0003417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3417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03417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3417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03417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3417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عیین</w:t>
                  </w:r>
                  <w:r w:rsidRPr="0003417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3417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.</w:t>
                  </w:r>
                </w:p>
                <w:p w14:paraId="242F6CAC" w14:textId="52A5E47D" w:rsidR="0003417B" w:rsidRPr="0003417B" w:rsidRDefault="0003417B" w:rsidP="0003417B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820" w:dyaOrig="300" w14:anchorId="1057D0E3">
                      <v:shape id="_x0000_i1036" type="#_x0000_t75" style="width:39.65pt;height:15.35pt" o:ole="">
                        <v:imagedata r:id="rId28" o:title=""/>
                      </v:shape>
                      <o:OLEObject Type="Embed" ProgID="Equation.DSMT4" ShapeID="_x0000_i1036" DrawAspect="Content" ObjectID="_1822024692" r:id="rId29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Pr="00804D03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1080" w:dyaOrig="360" w14:anchorId="13F53D61">
                      <v:shape id="_x0000_i1037" type="#_x0000_t75" style="width:54.2pt;height:18.6pt" o:ole="">
                        <v:imagedata r:id="rId30" o:title=""/>
                      </v:shape>
                      <o:OLEObject Type="Embed" ProgID="Equation.DSMT4" ShapeID="_x0000_i1037" DrawAspect="Content" ObjectID="_1822024693" r:id="rId31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</w:t>
                  </w:r>
                  <w:r w:rsidRPr="00804D03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620" w:dyaOrig="300" w14:anchorId="42406C75">
                      <v:shape id="_x0000_i1038" type="#_x0000_t75" style="width:32.35pt;height:15.35pt" o:ole="">
                        <v:imagedata r:id="rId32" o:title=""/>
                      </v:shape>
                      <o:OLEObject Type="Embed" ProgID="Equation.DSMT4" ShapeID="_x0000_i1038" DrawAspect="Content" ObjectID="_1822024694" r:id="rId33"/>
                    </w:objec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</w:t>
                  </w:r>
                  <w:r w:rsidRPr="00804D03">
                    <w:rPr>
                      <w:position w:val="-12"/>
                    </w:rPr>
                    <w:object w:dxaOrig="1040" w:dyaOrig="360" w14:anchorId="3C8DA383">
                      <v:shape id="_x0000_i1039" type="#_x0000_t75" style="width:51.8pt;height:18.6pt" o:ole="">
                        <v:imagedata r:id="rId34" o:title=""/>
                      </v:shape>
                      <o:OLEObject Type="Embed" ProgID="Equation.DSMT4" ShapeID="_x0000_i1039" DrawAspect="Content" ObjectID="_1822024695" r:id="rId35"/>
                    </w:object>
                  </w:r>
                  <w:r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   </w:t>
                  </w:r>
                  <w:r w:rsidRPr="0003417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</w:t>
                  </w:r>
                  <w:r w:rsidRPr="0003417B">
                    <w:rPr>
                      <w:position w:val="-8"/>
                    </w:rPr>
                    <w:object w:dxaOrig="680" w:dyaOrig="320" w14:anchorId="443A6F65">
                      <v:shape id="_x0000_i1040" type="#_x0000_t75" style="width:34pt;height:17pt" o:ole="">
                        <v:imagedata r:id="rId36" o:title=""/>
                      </v:shape>
                      <o:OLEObject Type="Embed" ProgID="Equation.DSMT4" ShapeID="_x0000_i1040" DrawAspect="Content" ObjectID="_1822024696" r:id="rId37"/>
                    </w:objec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</w:t>
                  </w:r>
                  <w:r w:rsidRPr="0003417B">
                    <w:rPr>
                      <w:position w:val="-8"/>
                    </w:rPr>
                    <w:object w:dxaOrig="800" w:dyaOrig="320" w14:anchorId="3D9599DB">
                      <v:shape id="_x0000_i1041" type="#_x0000_t75" style="width:39.65pt;height:17pt" o:ole="">
                        <v:imagedata r:id="rId38" o:title=""/>
                      </v:shape>
                      <o:OLEObject Type="Embed" ProgID="Equation.DSMT4" ShapeID="_x0000_i1041" DrawAspect="Content" ObjectID="_1822024697" r:id="rId39"/>
                    </w:objec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</w:t>
                  </w:r>
                  <w:r w:rsidRPr="0003417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</w:r>
                </w:p>
              </w:tc>
            </w:tr>
            <w:tr w:rsidR="00D711E8" w:rsidRPr="00804D03" w14:paraId="0010B320" w14:textId="77777777" w:rsidTr="00A87178">
              <w:trPr>
                <w:trHeight w:val="397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8D998DB" w14:textId="67B09A47" w:rsidR="00D711E8" w:rsidRPr="00804D03" w:rsidRDefault="00D711E8" w:rsidP="00D711E8">
                  <w:pPr>
                    <w:pStyle w:val="ListParagraph"/>
                    <w:numPr>
                      <w:ilvl w:val="0"/>
                      <w:numId w:val="44"/>
                    </w:numPr>
                    <w:spacing w:after="160" w:line="259" w:lineRule="auto"/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>
                    <w:rPr>
                      <w:rFonts w:hint="cs"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ر هر عبارت 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مقدار </w:t>
                  </w:r>
                  <w: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  <w:t xml:space="preserve"> x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و </w:t>
                  </w:r>
                  <w: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  <w:t>y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 را ب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اب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662"/>
                    <w:gridCol w:w="4369"/>
                    <w:gridCol w:w="3516"/>
                  </w:tblGrid>
                  <w:tr w:rsidR="00D711E8" w:rsidRPr="00804D03" w14:paraId="61298AC4" w14:textId="77777777" w:rsidTr="00D711E8">
                    <w:trPr>
                      <w:trHeight w:val="737"/>
                    </w:trPr>
                    <w:tc>
                      <w:tcPr>
                        <w:tcW w:w="2662" w:type="dxa"/>
                        <w:vAlign w:val="center"/>
                      </w:tcPr>
                      <w:p w14:paraId="3EC9E2B9" w14:textId="35862C0D" w:rsidR="00D711E8" w:rsidRPr="00804D03" w:rsidRDefault="00D711E8" w:rsidP="00D711E8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</w:p>
                    </w:tc>
                    <w:tc>
                      <w:tcPr>
                        <w:tcW w:w="4369" w:type="dxa"/>
                        <w:vAlign w:val="center"/>
                      </w:tcPr>
                      <w:p w14:paraId="620BB2E4" w14:textId="77777777" w:rsidR="00D711E8" w:rsidRPr="00804D03" w:rsidRDefault="00D711E8" w:rsidP="00D711E8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200" w:dyaOrig="360" w14:anchorId="7666CC7A">
                            <v:shape id="_x0000_i1042" type="#_x0000_t75" style="width:110pt;height:18.6pt" o:ole="">
                              <v:imagedata r:id="rId40" o:title=""/>
                            </v:shape>
                            <o:OLEObject Type="Embed" ProgID="Equation.DSMT4" ShapeID="_x0000_i1042" DrawAspect="Content" ObjectID="_1822024698" r:id="rId41"/>
                          </w:objec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75DAACF1" w14:textId="77777777" w:rsidR="00D711E8" w:rsidRPr="00804D03" w:rsidRDefault="00D711E8" w:rsidP="00D711E8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240" w:dyaOrig="360" w14:anchorId="60BF602D">
                            <v:shape id="_x0000_i1043" type="#_x0000_t75" style="width:112.45pt;height:18.6pt" o:ole="">
                              <v:imagedata r:id="rId42" o:title=""/>
                            </v:shape>
                            <o:OLEObject Type="Embed" ProgID="Equation.DSMT4" ShapeID="_x0000_i1043" DrawAspect="Content" ObjectID="_1822024699" r:id="rId43"/>
                          </w:object>
                        </w:r>
                      </w:p>
                    </w:tc>
                  </w:tr>
                </w:tbl>
                <w:p w14:paraId="2EFECD24" w14:textId="68398E0F" w:rsidR="00D711E8" w:rsidRDefault="00D711E8" w:rsidP="00D711E8">
                  <w:pPr>
                    <w:pStyle w:val="ListParagraph"/>
                    <w:ind w:left="360"/>
                    <w:rPr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</w:tbl>
          <w:p w14:paraId="7366E906" w14:textId="7C897916" w:rsidR="0020380B" w:rsidRPr="00804D03" w:rsidRDefault="0020380B" w:rsidP="00662518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  <w:tr w:rsidR="00307812" w:rsidRPr="00804D03" w14:paraId="5166DD56" w14:textId="77777777" w:rsidTr="00F358DB">
        <w:tc>
          <w:tcPr>
            <w:tcW w:w="10932" w:type="dxa"/>
            <w:gridSpan w:val="3"/>
            <w:tcBorders>
              <w:bottom w:val="nil"/>
            </w:tcBorders>
          </w:tcPr>
          <w:p w14:paraId="704991AF" w14:textId="77777777" w:rsidR="00307812" w:rsidRPr="00804D03" w:rsidRDefault="00307812" w:rsidP="00F358DB">
            <w:pPr>
              <w:rPr>
                <w:rFonts w:cs="B Nazanin"/>
                <w:b/>
                <w:bCs/>
                <w:sz w:val="4"/>
                <w:szCs w:val="4"/>
                <w:rtl/>
              </w:rPr>
            </w:pPr>
          </w:p>
        </w:tc>
      </w:tr>
      <w:tr w:rsidR="00307812" w:rsidRPr="00804D03" w14:paraId="19A3BBC9" w14:textId="77777777" w:rsidTr="00F358DB">
        <w:tc>
          <w:tcPr>
            <w:tcW w:w="10932" w:type="dxa"/>
            <w:gridSpan w:val="3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1982"/>
              <w:gridCol w:w="2975"/>
              <w:gridCol w:w="5815"/>
            </w:tblGrid>
            <w:tr w:rsidR="009D0154" w:rsidRPr="00804D03" w14:paraId="27C848BB" w14:textId="77777777" w:rsidTr="00D1046D">
              <w:trPr>
                <w:trHeight w:val="1546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</w:tcBorders>
                </w:tcPr>
                <w:p w14:paraId="4DD645F2" w14:textId="092F8765" w:rsidR="009D0154" w:rsidRPr="0003417B" w:rsidRDefault="00AE3A9C" w:rsidP="0003417B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noProof/>
                      <w:rtl/>
                    </w:rPr>
                    <w:lastRenderedPageBreak/>
                    <w:object w:dxaOrig="1440" w:dyaOrig="1440" w14:anchorId="4550FCB6">
                      <v:shape id="_x0000_s1040" type="#_x0000_t75" style="position:absolute;left:0;text-align:left;margin-left:20.1pt;margin-top:3.25pt;width:96.65pt;height:71.8pt;z-index:251661312;mso-position-horizontal-relative:text;mso-position-vertical-relative:text">
                        <v:imagedata r:id="rId44" o:title=""/>
                      </v:shape>
                      <o:OLEObject Type="Embed" ProgID="FXDraw.Graphic" ShapeID="_x0000_s1040" DrawAspect="Content" ObjectID="_1822024753" r:id="rId45"/>
                    </w:object>
                  </w:r>
                  <w:r w:rsidR="009D0154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03417B" w:rsidRPr="0003417B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9D0154" w:rsidRPr="0003417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</w:t>
                  </w:r>
                  <w:r w:rsidR="009D0154" w:rsidRPr="0003417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0154" w:rsidRPr="0003417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وجه</w:t>
                  </w:r>
                  <w:r w:rsidR="009D0154" w:rsidRPr="0003417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0154" w:rsidRPr="0003417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="009D0154" w:rsidRPr="0003417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0154" w:rsidRPr="0003417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شکل</w:t>
                  </w:r>
                  <w:r w:rsidR="009D0154" w:rsidRPr="0003417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0154" w:rsidRPr="0003417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</w:t>
                  </w:r>
                  <w:r w:rsidR="009D0154" w:rsidRPr="0003417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0154" w:rsidRPr="0003417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ر</w:t>
                  </w:r>
                  <w:r w:rsidR="009D0154" w:rsidRPr="0003417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0154" w:rsidRPr="0003417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ای</w:t>
                  </w:r>
                  <w:r w:rsidR="009D0154" w:rsidRPr="0003417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0154" w:rsidRPr="0003417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الی</w:t>
                  </w:r>
                  <w:r w:rsidR="009D0154" w:rsidRPr="0003417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0154" w:rsidRPr="0003417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لامت</w:t>
                  </w:r>
                  <w:r w:rsidR="009D0154" w:rsidRPr="0003417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0154" w:rsidRPr="0003417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ناسب</w:t>
                  </w:r>
                  <w:r w:rsidR="009D0154" w:rsidRPr="0003417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0154" w:rsidRPr="0003417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قرار</w:t>
                  </w:r>
                  <w:r w:rsidR="009D0154" w:rsidRPr="0003417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0154" w:rsidRPr="0003417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هید. </w:t>
                  </w:r>
                  <w:r w:rsidR="009D0154" w:rsidRPr="00804D03">
                    <w:rPr>
                      <w:position w:val="-16"/>
                    </w:rPr>
                    <w:object w:dxaOrig="1560" w:dyaOrig="480" w14:anchorId="1373F86D">
                      <v:shape id="_x0000_i1045" type="#_x0000_t75" style="width:77.65pt;height:24.25pt" o:ole="">
                        <v:imagedata r:id="rId46" o:title=""/>
                      </v:shape>
                      <o:OLEObject Type="Embed" ProgID="Equation.DSMT4" ShapeID="_x0000_i1045" DrawAspect="Content" ObjectID="_1822024700" r:id="rId47"/>
                    </w:object>
                  </w:r>
                  <w:r w:rsidR="009D0154" w:rsidRPr="0003417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</w:t>
                  </w:r>
                </w:p>
                <w:p w14:paraId="400C027D" w14:textId="5CDB1840" w:rsidR="009D0154" w:rsidRPr="00804D03" w:rsidRDefault="009D0154" w:rsidP="009D0154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        </w:t>
                  </w:r>
                  <w:r w:rsidRPr="00804D03">
                    <w:rPr>
                      <w:rFonts w:cs="B Nazanin"/>
                      <w:b/>
                      <w:bCs/>
                      <w:position w:val="-34"/>
                      <w:sz w:val="25"/>
                      <w:szCs w:val="25"/>
                    </w:rPr>
                    <w:object w:dxaOrig="6440" w:dyaOrig="800" w14:anchorId="630E2A36">
                      <v:shape id="_x0000_i1046" type="#_x0000_t75" style="width:321.15pt;height:42.05pt" o:ole="">
                        <v:imagedata r:id="rId48" o:title=""/>
                      </v:shape>
                      <o:OLEObject Type="Embed" ProgID="Equation.DSMT4" ShapeID="_x0000_i1046" DrawAspect="Content" ObjectID="_1822024701" r:id="rId49"/>
                    </w:object>
                  </w:r>
                </w:p>
              </w:tc>
            </w:tr>
            <w:tr w:rsidR="00307812" w:rsidRPr="00804D03" w14:paraId="49438438" w14:textId="77777777" w:rsidTr="00D12F3C">
              <w:trPr>
                <w:trHeight w:val="2224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B47671" w14:textId="1865575D" w:rsidR="00307812" w:rsidRPr="00804D03" w:rsidRDefault="003B1344" w:rsidP="003B1344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اعضا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مجموع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 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ها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ز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307812"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را مشخص کن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307812"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tblpPr w:leftFromText="180" w:rightFromText="180" w:vertAnchor="text" w:horzAnchor="margin" w:tblpXSpec="center" w:tblpY="76"/>
                    <w:bidiVisual/>
                    <w:tblW w:w="10350" w:type="dxa"/>
                    <w:tblLook w:val="0600" w:firstRow="0" w:lastRow="0" w:firstColumn="0" w:lastColumn="0" w:noHBand="1" w:noVBand="1"/>
                  </w:tblPr>
                  <w:tblGrid>
                    <w:gridCol w:w="5376"/>
                    <w:gridCol w:w="4974"/>
                  </w:tblGrid>
                  <w:tr w:rsidR="003B1344" w:rsidRPr="00804D03" w14:paraId="3E26499E" w14:textId="77777777" w:rsidTr="003B1344">
                    <w:trPr>
                      <w:trHeight w:val="503"/>
                    </w:trPr>
                    <w:tc>
                      <w:tcPr>
                        <w:tcW w:w="5376" w:type="dxa"/>
                      </w:tcPr>
                      <w:p w14:paraId="631F023E" w14:textId="1030C11A" w:rsidR="003B1344" w:rsidRPr="00804D03" w:rsidRDefault="0098754E" w:rsidP="003B1344">
                        <w:pPr>
                          <w:tabs>
                            <w:tab w:val="right" w:pos="2604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3019" w:dyaOrig="360" w14:anchorId="4DAA0FE6">
                            <v:shape id="_x0000_i1047" type="#_x0000_t75" style="width:149.65pt;height:18.6pt" o:ole="">
                              <v:imagedata r:id="rId50" o:title=""/>
                            </v:shape>
                            <o:OLEObject Type="Embed" ProgID="Equation.DSMT4" ShapeID="_x0000_i1047" DrawAspect="Content" ObjectID="_1822024702" r:id="rId51"/>
                          </w:object>
                        </w:r>
                        <w:r w:rsidR="003B1344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</w:t>
                        </w:r>
                      </w:p>
                    </w:tc>
                    <w:tc>
                      <w:tcPr>
                        <w:tcW w:w="4974" w:type="dxa"/>
                      </w:tcPr>
                      <w:p w14:paraId="49899999" w14:textId="082ECF63" w:rsidR="003B1344" w:rsidRPr="00804D03" w:rsidRDefault="0098754E" w:rsidP="003B1344">
                        <w:pPr>
                          <w:tabs>
                            <w:tab w:val="right" w:pos="2880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280" w:dyaOrig="360" w14:anchorId="5C21650F">
                            <v:shape id="_x0000_i1048" type="#_x0000_t75" style="width:114.05pt;height:18.6pt" o:ole="">
                              <v:imagedata r:id="rId52" o:title=""/>
                            </v:shape>
                            <o:OLEObject Type="Embed" ProgID="Equation.DSMT4" ShapeID="_x0000_i1048" DrawAspect="Content" ObjectID="_1822024703" r:id="rId53"/>
                          </w:object>
                        </w:r>
                        <w:r w:rsidR="003B1344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</w:t>
                        </w:r>
                      </w:p>
                    </w:tc>
                  </w:tr>
                  <w:tr w:rsidR="003B1344" w:rsidRPr="00804D03" w14:paraId="65D2BD3A" w14:textId="77777777" w:rsidTr="003B1344">
                    <w:tc>
                      <w:tcPr>
                        <w:tcW w:w="5376" w:type="dxa"/>
                      </w:tcPr>
                      <w:p w14:paraId="6967DCB1" w14:textId="45E53456" w:rsidR="003B1344" w:rsidRPr="00804D03" w:rsidRDefault="003B1344" w:rsidP="003B1344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060" w:dyaOrig="360" w14:anchorId="6DFAB456">
                            <v:shape id="_x0000_i1049" type="#_x0000_t75" style="width:104.35pt;height:18.6pt" o:ole="">
                              <v:imagedata r:id="rId54" o:title=""/>
                            </v:shape>
                            <o:OLEObject Type="Embed" ProgID="Equation.DSMT4" ShapeID="_x0000_i1049" DrawAspect="Content" ObjectID="_1822024704" r:id="rId55"/>
                          </w:object>
                        </w:r>
                      </w:p>
                    </w:tc>
                    <w:tc>
                      <w:tcPr>
                        <w:tcW w:w="4974" w:type="dxa"/>
                      </w:tcPr>
                      <w:p w14:paraId="51F72C81" w14:textId="721BA867" w:rsidR="003B1344" w:rsidRPr="00804D03" w:rsidRDefault="0098754E" w:rsidP="003B1344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880" w:dyaOrig="360" w14:anchorId="4B28AA57">
                            <v:shape id="_x0000_i1050" type="#_x0000_t75" style="width:2in;height:18.6pt" o:ole="">
                              <v:imagedata r:id="rId56" o:title=""/>
                            </v:shape>
                            <o:OLEObject Type="Embed" ProgID="Equation.DSMT4" ShapeID="_x0000_i1050" DrawAspect="Content" ObjectID="_1822024705" r:id="rId57"/>
                          </w:object>
                        </w:r>
                      </w:p>
                    </w:tc>
                  </w:tr>
                  <w:tr w:rsidR="003B1344" w:rsidRPr="00804D03" w14:paraId="40DD0060" w14:textId="77777777" w:rsidTr="003B1344">
                    <w:tc>
                      <w:tcPr>
                        <w:tcW w:w="5376" w:type="dxa"/>
                      </w:tcPr>
                      <w:p w14:paraId="755280A6" w14:textId="477EA9D5" w:rsidR="003B1344" w:rsidRPr="00804D03" w:rsidRDefault="0098754E" w:rsidP="003B1344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3220" w:dyaOrig="440" w14:anchorId="704D2F46">
                            <v:shape id="_x0000_i1051" type="#_x0000_t75" style="width:160.2pt;height:22.65pt" o:ole="">
                              <v:imagedata r:id="rId58" o:title=""/>
                            </v:shape>
                            <o:OLEObject Type="Embed" ProgID="Equation.DSMT4" ShapeID="_x0000_i1051" DrawAspect="Content" ObjectID="_1822024706" r:id="rId59"/>
                          </w:object>
                        </w:r>
                      </w:p>
                    </w:tc>
                    <w:tc>
                      <w:tcPr>
                        <w:tcW w:w="4974" w:type="dxa"/>
                      </w:tcPr>
                      <w:p w14:paraId="27EAA616" w14:textId="4DC91A8F" w:rsidR="003B1344" w:rsidRPr="00804D03" w:rsidRDefault="0098754E" w:rsidP="003B1344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3340" w:dyaOrig="360" w14:anchorId="5F352518">
                            <v:shape id="_x0000_i1052" type="#_x0000_t75" style="width:167.45pt;height:18.6pt" o:ole="">
                              <v:imagedata r:id="rId60" o:title=""/>
                            </v:shape>
                            <o:OLEObject Type="Embed" ProgID="Equation.DSMT4" ShapeID="_x0000_i1052" DrawAspect="Content" ObjectID="_1822024707" r:id="rId61"/>
                          </w:object>
                        </w:r>
                      </w:p>
                    </w:tc>
                  </w:tr>
                </w:tbl>
                <w:p w14:paraId="4D622573" w14:textId="77777777" w:rsidR="00307812" w:rsidRPr="00804D03" w:rsidRDefault="00307812" w:rsidP="003B1344">
                  <w:pPr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</w:p>
              </w:tc>
            </w:tr>
            <w:tr w:rsidR="00307812" w:rsidRPr="00804D03" w14:paraId="785A4632" w14:textId="77777777" w:rsidTr="00D12F3C">
              <w:trPr>
                <w:trHeight w:val="899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877581" w14:textId="1426949B" w:rsidR="003B1344" w:rsidRDefault="003B1344" w:rsidP="003B1344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 های زی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اد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یاض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D12F3C" w14:paraId="65239B40" w14:textId="77777777" w:rsidTr="00D12F3C">
                    <w:tc>
                      <w:tcPr>
                        <w:tcW w:w="3515" w:type="dxa"/>
                      </w:tcPr>
                      <w:p w14:paraId="01237C0E" w14:textId="0C4FA572" w:rsidR="00D12F3C" w:rsidRDefault="00D12F3C" w:rsidP="00D12F3C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1240" w:dyaOrig="400" w14:anchorId="3F0A619D">
                            <v:shape id="_x0000_i1053" type="#_x0000_t75" style="width:62.3pt;height:19.4pt" o:ole="">
                              <v:imagedata r:id="rId62" o:title=""/>
                            </v:shape>
                            <o:OLEObject Type="Embed" ProgID="Equation.DSMT4" ShapeID="_x0000_i1053" DrawAspect="Content" ObjectID="_1822024708" r:id="rId63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495AE500" w14:textId="36F4D84E" w:rsidR="00D12F3C" w:rsidRDefault="00D12F3C" w:rsidP="00D12F3C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719" w:dyaOrig="360" w14:anchorId="12C55259">
                            <v:shape id="_x0000_i1054" type="#_x0000_t75" style="width:85.75pt;height:18.6pt" o:ole="">
                              <v:imagedata r:id="rId64" o:title=""/>
                            </v:shape>
                            <o:OLEObject Type="Embed" ProgID="Equation.DSMT4" ShapeID="_x0000_i1054" DrawAspect="Content" ObjectID="_1822024709" r:id="rId65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3F100885" w14:textId="2B93EFB3" w:rsidR="00D12F3C" w:rsidRDefault="00D12F3C" w:rsidP="00D12F3C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280" w:dyaOrig="360" w14:anchorId="6D09C9E9">
                            <v:shape id="_x0000_i1055" type="#_x0000_t75" style="width:63.1pt;height:18.6pt" o:ole="">
                              <v:imagedata r:id="rId66" o:title=""/>
                            </v:shape>
                            <o:OLEObject Type="Embed" ProgID="Equation.DSMT4" ShapeID="_x0000_i1055" DrawAspect="Content" ObjectID="_1822024710" r:id="rId67"/>
                          </w:object>
                        </w:r>
                      </w:p>
                    </w:tc>
                  </w:tr>
                </w:tbl>
                <w:p w14:paraId="7350A86D" w14:textId="1D3EEB50" w:rsidR="00307812" w:rsidRPr="00804D03" w:rsidRDefault="00307812" w:rsidP="003B1344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307812" w:rsidRPr="00804D03" w14:paraId="61B55476" w14:textId="77777777" w:rsidTr="00E069ED">
              <w:trPr>
                <w:trHeight w:val="1366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F5902D6" w14:textId="77777777" w:rsidR="00307812" w:rsidRDefault="00307812" w:rsidP="00D12F3C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D12F3C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الف ) تعداد زیر مجموعه های یک مجموعه سه عضوی چند تا است ؟ </w:t>
                  </w:r>
                </w:p>
                <w:p w14:paraId="2E7D0899" w14:textId="77777777" w:rsidR="00D12F3C" w:rsidRDefault="00D12F3C" w:rsidP="00D12F3C">
                  <w:pPr>
                    <w:pStyle w:val="ListParagraph"/>
                    <w:ind w:left="360"/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ب) یک مجموعه 16 زیر مجموعه دارد . این مجموعه چند عضو دارد؟</w:t>
                  </w:r>
                </w:p>
                <w:p w14:paraId="5C55C6B7" w14:textId="62B1587D" w:rsidR="00D12F3C" w:rsidRPr="00D12F3C" w:rsidRDefault="00D12F3C" w:rsidP="00D12F3C">
                  <w:pPr>
                    <w:pStyle w:val="ListParagraph"/>
                    <w:ind w:left="360"/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ج) مجموعه ی </w:t>
                  </w:r>
                  <w:r w:rsidRPr="00804D03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1400" w:dyaOrig="400" w14:anchorId="11B598F8">
                      <v:shape id="_x0000_i1056" type="#_x0000_t75" style="width:78.45pt;height:17.8pt" o:ole="">
                        <v:imagedata r:id="rId68" o:title=""/>
                      </v:shape>
                      <o:OLEObject Type="Embed" ProgID="Equation.DSMT4" ShapeID="_x0000_i1056" DrawAspect="Content" ObjectID="_1822024711" r:id="rId69"/>
                    </w:object>
                  </w:r>
                  <w:r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ارای چند عضو و چند زیرمجموعه است؟</w:t>
                  </w:r>
                </w:p>
              </w:tc>
            </w:tr>
            <w:tr w:rsidR="00E069ED" w:rsidRPr="00804D03" w14:paraId="567C03DA" w14:textId="77777777" w:rsidTr="00B83DD5">
              <w:trPr>
                <w:trHeight w:val="963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6FF7A4" w14:textId="6FE56A6B" w:rsidR="00E069ED" w:rsidRPr="00D12F3C" w:rsidRDefault="00E069ED" w:rsidP="00D12F3C">
                  <w:pPr>
                    <w:pStyle w:val="ListParagraph"/>
                    <w:numPr>
                      <w:ilvl w:val="0"/>
                      <w:numId w:val="44"/>
                    </w:num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مام زیر مجموعه های</w:t>
                  </w:r>
                  <w:r w:rsidR="00D12F3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D12F3C" w:rsidRPr="00804D03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1219" w:dyaOrig="400" w14:anchorId="538A5085">
                      <v:shape id="_x0000_i1057" type="#_x0000_t75" style="width:68.75pt;height:17.8pt" o:ole="">
                        <v:imagedata r:id="rId70" o:title=""/>
                      </v:shape>
                      <o:OLEObject Type="Embed" ProgID="Equation.DSMT4" ShapeID="_x0000_i1057" DrawAspect="Content" ObjectID="_1822024712" r:id="rId71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ا بنویسید.</w:t>
                  </w:r>
                </w:p>
              </w:tc>
            </w:tr>
            <w:tr w:rsidR="00E069ED" w:rsidRPr="00804D03" w14:paraId="2ACDB383" w14:textId="77777777" w:rsidTr="00E069ED">
              <w:trPr>
                <w:trHeight w:val="449"/>
              </w:trPr>
              <w:tc>
                <w:tcPr>
                  <w:tcW w:w="495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3467AB6" w14:textId="276CD596" w:rsidR="00E069ED" w:rsidRPr="00804D03" w:rsidRDefault="00E069ED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درس 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س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وم : اجتماع  و اشتراک و تفاضل در مجموعه</w:t>
                  </w:r>
                </w:p>
              </w:tc>
              <w:tc>
                <w:tcPr>
                  <w:tcW w:w="581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D9D9D9" w:themeFill="background1" w:themeFillShade="D9"/>
                </w:tcPr>
                <w:p w14:paraId="634A0C7B" w14:textId="3DF10B2C" w:rsidR="00E069ED" w:rsidRPr="00804D03" w:rsidRDefault="00E069ED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E069ED" w:rsidRPr="00804D03" w14:paraId="26A0ACC3" w14:textId="77777777" w:rsidTr="00E069ED">
              <w:trPr>
                <w:trHeight w:val="449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AA95F74" w14:textId="77777777" w:rsidR="00C569A2" w:rsidRPr="00804D03" w:rsidRDefault="00C569A2" w:rsidP="00C569A2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ت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نادرست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جملات ز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را تع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ن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p w14:paraId="286C65FD" w14:textId="12EB9947" w:rsidR="00C569A2" w:rsidRPr="00804D03" w:rsidRDefault="00C569A2" w:rsidP="00C569A2">
                  <w:pPr>
                    <w:tabs>
                      <w:tab w:val="left" w:pos="3239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گر</w:t>
                  </w:r>
                  <w:r w:rsidRPr="00804D03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1040" w:dyaOrig="400" w14:anchorId="482F33D1">
                      <v:shape id="_x0000_i1058" type="#_x0000_t75" style="width:54.2pt;height:17.8pt" o:ole="">
                        <v:imagedata r:id="rId72" o:title=""/>
                      </v:shape>
                      <o:OLEObject Type="Embed" ProgID="Equation.DSMT4" ShapeID="_x0000_i1058" DrawAspect="Content" ObjectID="_1822024713" r:id="rId73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Pr="00804D03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1060" w:dyaOrig="400" w14:anchorId="55E3A487">
                      <v:shape id="_x0000_i1059" type="#_x0000_t75" style="width:54.2pt;height:17.8pt" o:ole="">
                        <v:imagedata r:id="rId74" o:title=""/>
                      </v:shape>
                      <o:OLEObject Type="Embed" ProgID="Equation.DSMT4" ShapeID="_x0000_i1059" DrawAspect="Content" ObjectID="_1822024714" r:id="rId75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، آنگاه</w:t>
                  </w:r>
                  <w:r w:rsidRPr="00804D03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1320" w:dyaOrig="340" w14:anchorId="192BB373">
                      <v:shape id="_x0000_i1060" type="#_x0000_t75" style="width:66.35pt;height:17.8pt" o:ole="">
                        <v:imagedata r:id="rId76" o:title=""/>
                      </v:shape>
                      <o:OLEObject Type="Embed" ProgID="Equation.DSMT4" ShapeID="_x0000_i1060" DrawAspect="Content" ObjectID="_1822024715" r:id="rId77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ست. </w:t>
                  </w:r>
                  <w:r w:rsidR="00BA38CC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6191544E" w14:textId="15A6679D" w:rsidR="00C569A2" w:rsidRPr="00804D03" w:rsidRDefault="00C569A2" w:rsidP="00C569A2">
                  <w:pPr>
                    <w:tabs>
                      <w:tab w:val="left" w:pos="3239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مجموعه اعداد طبیعی زیر مجموعه اعداد صحیح است.   </w:t>
                  </w:r>
                  <w:r w:rsidR="00BA38CC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                          </w:t>
                  </w:r>
                </w:p>
                <w:p w14:paraId="1F5C136C" w14:textId="5183738B" w:rsidR="00C569A2" w:rsidRPr="00804D03" w:rsidRDefault="00C569A2" w:rsidP="00C569A2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 مجموعه </w:t>
                  </w:r>
                  <w:r w:rsidRPr="00804D03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700" w:dyaOrig="320" w14:anchorId="3C90058A">
                      <v:shape id="_x0000_i1061" type="#_x0000_t75" style="width:37.2pt;height:17.8pt" o:ole="">
                        <v:imagedata r:id="rId78" o:title=""/>
                      </v:shape>
                      <o:OLEObject Type="Embed" ProgID="Equation.DSMT4" ShapeID="_x0000_i1061" DrawAspect="Content" ObjectID="_1822024716" r:id="rId79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ست.</w:t>
                  </w:r>
                  <w:r w:rsidR="00BA38CC" w:rsidRPr="00804D03">
                    <w:rPr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42EA03CD" w14:textId="4EF265D5" w:rsidR="00E069ED" w:rsidRPr="00804D03" w:rsidRDefault="00C569A2" w:rsidP="00C569A2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ودش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ود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آن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  <w:r w:rsidRPr="00804D03">
                    <w:rPr>
                      <w:rFonts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(       )       </w:t>
                  </w:r>
                </w:p>
              </w:tc>
            </w:tr>
            <w:tr w:rsidR="00BA38CC" w:rsidRPr="00804D03" w14:paraId="28999FA8" w14:textId="77777777" w:rsidTr="00E069ED">
              <w:trPr>
                <w:trHeight w:val="449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C7BCCF2" w14:textId="77777777" w:rsidR="00BA38CC" w:rsidRPr="00804D03" w:rsidRDefault="00BA38CC" w:rsidP="00BA38C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جاهای خالی را کامل کنید.</w:t>
                  </w:r>
                </w:p>
                <w:p w14:paraId="2E183B62" w14:textId="38F937BD" w:rsidR="006552D4" w:rsidRPr="00804D03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شتراک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، ......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  <w:r w:rsidR="00D12F3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جتماع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ان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</w:p>
                <w:p w14:paraId="72AAE88E" w14:textId="4AC880C5" w:rsidR="006552D4" w:rsidRPr="00804D03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D12F3C">
                    <w:rPr>
                      <w:rFonts w:cs="B Nazanin" w:hint="cs"/>
                      <w:b/>
                      <w:bCs/>
                      <w:sz w:val="25"/>
                      <w:szCs w:val="25"/>
                      <w:u w:val="single"/>
                      <w:rtl/>
                    </w:rPr>
                    <w:t>اشتراک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ه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 ......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30A0EC65" w14:textId="098CA0A0" w:rsidR="006552D4" w:rsidRPr="00804D03" w:rsidRDefault="006552D4" w:rsidP="00B83DD5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D12F3C">
                    <w:rPr>
                      <w:rFonts w:cs="B Nazanin" w:hint="cs"/>
                      <w:b/>
                      <w:bCs/>
                      <w:sz w:val="25"/>
                      <w:szCs w:val="25"/>
                      <w:u w:val="single"/>
                      <w:rtl/>
                    </w:rPr>
                    <w:t>اجتماع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ه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</w:t>
                  </w:r>
                  <w:r w:rsidR="00D12F3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ست با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...........................</w:t>
                  </w:r>
                </w:p>
              </w:tc>
            </w:tr>
            <w:tr w:rsidR="00BA38CC" w:rsidRPr="00804D03" w14:paraId="1DC1905D" w14:textId="77777777" w:rsidTr="00E069ED">
              <w:trPr>
                <w:trHeight w:val="449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2305C9" w14:textId="0BC3E3E3" w:rsidR="00BA38CC" w:rsidRPr="00804D03" w:rsidRDefault="0076775F" w:rsidP="00BA38C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لف-</w:t>
                  </w:r>
                  <w:r w:rsidR="00BA38CC"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="00BA38CC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804D03">
                    <w:rPr>
                      <w:position w:val="-8"/>
                      <w:sz w:val="25"/>
                      <w:szCs w:val="25"/>
                    </w:rPr>
                    <w:object w:dxaOrig="740" w:dyaOrig="300" w14:anchorId="6854E583">
                      <v:shape id="_x0000_i1062" type="#_x0000_t75" style="width:37.2pt;height:17.8pt" o:ole="">
                        <v:imagedata r:id="rId80" o:title=""/>
                      </v:shape>
                      <o:OLEObject Type="Embed" ProgID="Equation.DSMT4" ShapeID="_x0000_i1062" DrawAspect="Content" ObjectID="_1822024717" r:id="rId81"/>
                    </w:object>
                  </w:r>
                  <w:r w:rsidR="00BA38CC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شد</w:t>
                  </w:r>
                  <w:r w:rsidR="00BA38CC"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، تساوی های زیر را کامل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BA38CC" w:rsidRPr="00804D03" w14:paraId="2FD64CB0" w14:textId="77777777" w:rsidTr="00F358DB">
                    <w:tc>
                      <w:tcPr>
                        <w:tcW w:w="3515" w:type="dxa"/>
                      </w:tcPr>
                      <w:p w14:paraId="16A1D1F4" w14:textId="77777777" w:rsidR="00BA38CC" w:rsidRPr="00804D03" w:rsidRDefault="00BA38CC" w:rsidP="00BA38CC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820" w:dyaOrig="279" w14:anchorId="1BF5C888">
                            <v:shape id="_x0000_i1063" type="#_x0000_t75" style="width:88.2pt;height:15.35pt" o:ole="">
                              <v:imagedata r:id="rId82" o:title=""/>
                            </v:shape>
                            <o:OLEObject Type="Embed" ProgID="Equation.DSMT4" ShapeID="_x0000_i1063" DrawAspect="Content" ObjectID="_1822024718" r:id="rId83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590040B3" w14:textId="77777777" w:rsidR="00BA38CC" w:rsidRPr="00804D03" w:rsidRDefault="00BA38CC" w:rsidP="00BA38CC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8"/>
                            <w:sz w:val="25"/>
                            <w:szCs w:val="25"/>
                          </w:rPr>
                          <w:object w:dxaOrig="1840" w:dyaOrig="320" w14:anchorId="3F1AB923">
                            <v:shape id="_x0000_i1064" type="#_x0000_t75" style="width:90.6pt;height:17.8pt" o:ole="">
                              <v:imagedata r:id="rId84" o:title=""/>
                            </v:shape>
                            <o:OLEObject Type="Embed" ProgID="Equation.DSMT4" ShapeID="_x0000_i1064" DrawAspect="Content" ObjectID="_1822024719" r:id="rId85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79BF02AB" w14:textId="77777777" w:rsidR="00BA38CC" w:rsidRPr="00804D03" w:rsidRDefault="00BA38CC" w:rsidP="00BA38CC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8"/>
                            <w:sz w:val="25"/>
                            <w:szCs w:val="25"/>
                          </w:rPr>
                          <w:object w:dxaOrig="1840" w:dyaOrig="320" w14:anchorId="7F3D423C">
                            <v:shape id="_x0000_i1065" type="#_x0000_t75" style="width:90.6pt;height:17.8pt" o:ole="">
                              <v:imagedata r:id="rId86" o:title=""/>
                            </v:shape>
                            <o:OLEObject Type="Embed" ProgID="Equation.DSMT4" ShapeID="_x0000_i1065" DrawAspect="Content" ObjectID="_1822024720" r:id="rId87"/>
                          </w:object>
                        </w:r>
                      </w:p>
                    </w:tc>
                  </w:tr>
                </w:tbl>
                <w:p w14:paraId="788343B2" w14:textId="77777777" w:rsidR="0076775F" w:rsidRPr="0076775F" w:rsidRDefault="0076775F" w:rsidP="00BA38CC">
                  <w:pPr>
                    <w:pStyle w:val="ListParagraph"/>
                    <w:ind w:left="360"/>
                    <w:rPr>
                      <w:rFonts w:cs="B Nazanin"/>
                      <w:b/>
                      <w:bCs/>
                      <w:noProof/>
                      <w:sz w:val="10"/>
                      <w:szCs w:val="10"/>
                      <w:rtl/>
                    </w:rPr>
                  </w:pPr>
                </w:p>
                <w:p w14:paraId="3F9A4E7B" w14:textId="720658A2" w:rsidR="00BA38CC" w:rsidRPr="00804D03" w:rsidRDefault="0076775F" w:rsidP="00BA38CC">
                  <w:pPr>
                    <w:pStyle w:val="ListParagraph"/>
                    <w:ind w:left="360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) اگر</w:t>
                  </w:r>
                  <w:r w:rsidRPr="00804D03">
                    <w:rPr>
                      <w:position w:val="-8"/>
                      <w:sz w:val="25"/>
                      <w:szCs w:val="25"/>
                    </w:rPr>
                    <w:object w:dxaOrig="1219" w:dyaOrig="300" w14:anchorId="09668AF6">
                      <v:shape id="_x0000_i1066" type="#_x0000_t75" style="width:61.5pt;height:17.8pt" o:ole="">
                        <v:imagedata r:id="rId88" o:title=""/>
                      </v:shape>
                      <o:OLEObject Type="Embed" ProgID="Equation.DSMT4" ShapeID="_x0000_i1066" DrawAspect="Content" ObjectID="_1822024721" r:id="rId89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تساوی مقابل را کامل کنید. </w:t>
                  </w:r>
                  <w:r>
                    <w:rPr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76775F">
                    <w:rPr>
                      <w:b/>
                      <w:bCs/>
                      <w:position w:val="-10"/>
                      <w:sz w:val="25"/>
                      <w:szCs w:val="25"/>
                    </w:rPr>
                    <w:object w:dxaOrig="2460" w:dyaOrig="340" w14:anchorId="390AF5B2">
                      <v:shape id="_x0000_i1067" type="#_x0000_t75" style="width:121.35pt;height:19.4pt" o:ole="">
                        <v:imagedata r:id="rId90" o:title=""/>
                      </v:shape>
                      <o:OLEObject Type="Embed" ProgID="Equation.DSMT4" ShapeID="_x0000_i1067" DrawAspect="Content" ObjectID="_1822024722" r:id="rId91"/>
                    </w:object>
                  </w:r>
                </w:p>
              </w:tc>
            </w:tr>
            <w:tr w:rsidR="00D1046D" w:rsidRPr="00804D03" w14:paraId="59F53B8E" w14:textId="77777777" w:rsidTr="00E069ED">
              <w:trPr>
                <w:trHeight w:val="449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16DE5C8" w14:textId="32B58F52" w:rsidR="00D1046D" w:rsidRPr="00D1046D" w:rsidRDefault="00D1046D" w:rsidP="00D1046D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noProof/>
                    </w:rPr>
                  </w:pP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D1046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گر </w:t>
                  </w:r>
                  <w:r w:rsidRPr="003E19C1">
                    <w:rPr>
                      <w:position w:val="-14"/>
                    </w:rPr>
                    <w:object w:dxaOrig="3620" w:dyaOrig="400" w14:anchorId="51DAAB44">
                      <v:shape id="_x0000_i1068" type="#_x0000_t75" style="width:183.65pt;height:17.8pt" o:ole="">
                        <v:imagedata r:id="rId92" o:title=""/>
                      </v:shape>
                      <o:OLEObject Type="Embed" ProgID="Equation.DSMT4" ShapeID="_x0000_i1068" DrawAspect="Content" ObjectID="_1822024723" r:id="rId93"/>
                    </w:object>
                  </w:r>
                  <w:r w:rsidRPr="00D1046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شد: اعضای مجموعه های زیر را 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D1046D" w14:paraId="6C11B9A0" w14:textId="77777777" w:rsidTr="00143C97">
                    <w:trPr>
                      <w:trHeight w:val="550"/>
                    </w:trPr>
                    <w:tc>
                      <w:tcPr>
                        <w:tcW w:w="3515" w:type="dxa"/>
                      </w:tcPr>
                      <w:p w14:paraId="20152AE9" w14:textId="77777777" w:rsidR="00D1046D" w:rsidRDefault="00D1046D" w:rsidP="00D1046D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694247">
                          <w:rPr>
                            <w:position w:val="-14"/>
                          </w:rPr>
                          <w:object w:dxaOrig="2560" w:dyaOrig="400" w14:anchorId="4CE93648">
                            <v:shape id="_x0000_i1069" type="#_x0000_t75" style="width:127.8pt;height:19.4pt" o:ole="">
                              <v:imagedata r:id="rId94" o:title=""/>
                            </v:shape>
                            <o:OLEObject Type="Embed" ProgID="Equation.DSMT4" ShapeID="_x0000_i1069" DrawAspect="Content" ObjectID="_1822024724" r:id="rId95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671BECDB" w14:textId="77777777" w:rsidR="00D1046D" w:rsidRDefault="00D1046D" w:rsidP="00D104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2620" w:dyaOrig="400" w14:anchorId="29D4352F">
                            <v:shape id="_x0000_i1070" type="#_x0000_t75" style="width:131.05pt;height:17.8pt" o:ole="">
                              <v:imagedata r:id="rId96" o:title=""/>
                            </v:shape>
                            <o:OLEObject Type="Embed" ProgID="Equation.DSMT4" ShapeID="_x0000_i1070" DrawAspect="Content" ObjectID="_1822024725" r:id="rId97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355A80F3" w14:textId="77777777" w:rsidR="00D1046D" w:rsidRDefault="00D1046D" w:rsidP="00D104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2160" w:dyaOrig="400" w14:anchorId="4D091B6C">
                            <v:shape id="_x0000_i1071" type="#_x0000_t75" style="width:108.4pt;height:17.8pt" o:ole="">
                              <v:imagedata r:id="rId98" o:title=""/>
                            </v:shape>
                            <o:OLEObject Type="Embed" ProgID="Equation.DSMT4" ShapeID="_x0000_i1071" DrawAspect="Content" ObjectID="_1822024726" r:id="rId99"/>
                          </w:object>
                        </w:r>
                      </w:p>
                    </w:tc>
                  </w:tr>
                </w:tbl>
                <w:p w14:paraId="233F999F" w14:textId="0B732460" w:rsidR="00D1046D" w:rsidRDefault="00D1046D" w:rsidP="00D1046D">
                  <w:pPr>
                    <w:pStyle w:val="ListParagraph"/>
                    <w:ind w:left="360"/>
                    <w:rPr>
                      <w:noProof/>
                    </w:rPr>
                  </w:pPr>
                </w:p>
              </w:tc>
            </w:tr>
            <w:tr w:rsidR="00F358DB" w:rsidRPr="00804D03" w14:paraId="44963076" w14:textId="77777777" w:rsidTr="00B83DD5">
              <w:trPr>
                <w:trHeight w:val="3643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69DBFA3" w14:textId="5A86EC77" w:rsidR="00F358DB" w:rsidRDefault="00F358DB" w:rsidP="00F358DB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lastRenderedPageBreak/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ر هر مورد ، با توجه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ودار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ده شده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اهای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الی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امل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273"/>
                    <w:gridCol w:w="5273"/>
                  </w:tblGrid>
                  <w:tr w:rsidR="00F358DB" w14:paraId="0A69BEA7" w14:textId="77777777" w:rsidTr="00086B4C">
                    <w:trPr>
                      <w:trHeight w:val="1834"/>
                    </w:trPr>
                    <w:tc>
                      <w:tcPr>
                        <w:tcW w:w="5273" w:type="dxa"/>
                        <w:vAlign w:val="center"/>
                      </w:tcPr>
                      <w:p w14:paraId="43B70B78" w14:textId="435056B1" w:rsidR="00F358DB" w:rsidRPr="00916EFB" w:rsidRDefault="00F358DB" w:rsidP="00916EFB">
                        <w:pPr>
                          <w:rPr>
                            <w:rFonts w:hint="cs"/>
                            <w:sz w:val="26"/>
                            <w:rtl/>
                          </w:rPr>
                        </w:pPr>
                      </w:p>
                    </w:tc>
                    <w:tc>
                      <w:tcPr>
                        <w:tcW w:w="5273" w:type="dxa"/>
                        <w:vAlign w:val="bottom"/>
                      </w:tcPr>
                      <w:p w14:paraId="603FCB5E" w14:textId="3ED20B62" w:rsidR="00F358DB" w:rsidRDefault="00AE3A9C" w:rsidP="00916EFB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/>
                            <w:noProof/>
                            <w:sz w:val="25"/>
                            <w:szCs w:val="25"/>
                            <w:rtl/>
                            <w:lang w:bidi="ar-SA"/>
                          </w:rPr>
                          <w:object w:dxaOrig="1440" w:dyaOrig="1440" w14:anchorId="65AB854C">
                            <v:shape id="_x0000_s1126" type="#_x0000_t75" style="position:absolute;left:0;text-align:left;margin-left:-.1pt;margin-top:-16.85pt;width:96.25pt;height:74.65pt;z-index:251663360;mso-position-horizontal-relative:text;mso-position-vertical-relative:text">
                              <v:imagedata r:id="rId100" o:title=""/>
                            </v:shape>
                            <o:OLEObject Type="Embed" ProgID="FXDraw.Graphic" ShapeID="_x0000_s1126" DrawAspect="Content" ObjectID="_1822024754" r:id="rId101"/>
                          </w:object>
                        </w:r>
                        <w:r w:rsidR="00F358DB" w:rsidRPr="00F358DB">
                          <w:rPr>
                            <w:position w:val="-52"/>
                            <w:sz w:val="26"/>
                          </w:rPr>
                          <w:object w:dxaOrig="2000" w:dyaOrig="1240" w14:anchorId="39B9B2E0">
                            <v:shape id="_x0000_i1074" type="#_x0000_t75" style="width:100.3pt;height:62.3pt" o:ole="">
                              <v:imagedata r:id="rId102" o:title=""/>
                            </v:shape>
                            <o:OLEObject Type="Embed" ProgID="Equation.DSMT4" ShapeID="_x0000_i1074" DrawAspect="Content" ObjectID="_1822024727" r:id="rId103"/>
                          </w:object>
                        </w:r>
                      </w:p>
                    </w:tc>
                  </w:tr>
                  <w:tr w:rsidR="00916EFB" w14:paraId="1C527ADF" w14:textId="77777777" w:rsidTr="00B83DD5">
                    <w:trPr>
                      <w:trHeight w:val="1357"/>
                    </w:trPr>
                    <w:tc>
                      <w:tcPr>
                        <w:tcW w:w="5273" w:type="dxa"/>
                        <w:vAlign w:val="center"/>
                      </w:tcPr>
                      <w:p w14:paraId="25FE74B4" w14:textId="7044730B" w:rsidR="00916EFB" w:rsidRPr="009C02DF" w:rsidRDefault="00D711E8" w:rsidP="00916EFB">
                        <w:pPr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700224" behindDoc="0" locked="0" layoutInCell="1" allowOverlap="1" wp14:anchorId="1DAA34C5" wp14:editId="70918F16">
                              <wp:simplePos x="0" y="0"/>
                              <wp:positionH relativeFrom="column">
                                <wp:posOffset>36195</wp:posOffset>
                              </wp:positionH>
                              <wp:positionV relativeFrom="paragraph">
                                <wp:posOffset>-49530</wp:posOffset>
                              </wp:positionV>
                              <wp:extent cx="1493520" cy="675005"/>
                              <wp:effectExtent l="0" t="0" r="0" b="0"/>
                              <wp:wrapNone/>
                              <wp:docPr id="8" name="Picture 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104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493520" cy="67500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>
                          <w:rPr>
                            <w:sz w:val="26"/>
                          </w:rPr>
                          <w:t xml:space="preserve">            </w:t>
                        </w:r>
                        <w:r w:rsidRPr="008F5F73">
                          <w:rPr>
                            <w:position w:val="-30"/>
                            <w:sz w:val="26"/>
                          </w:rPr>
                          <w:object w:dxaOrig="980" w:dyaOrig="740" w14:anchorId="4C12F495">
                            <v:shape id="_x0000_i1146" type="#_x0000_t75" style="width:47.75pt;height:38pt" o:ole="">
                              <v:imagedata r:id="rId105" o:title=""/>
                            </v:shape>
                            <o:OLEObject Type="Embed" ProgID="Equation.DSMT4" ShapeID="_x0000_i1146" DrawAspect="Content" ObjectID="_1822024728" r:id="rId106"/>
                          </w:object>
                        </w:r>
                        <w:r>
                          <w:rPr>
                            <w:sz w:val="26"/>
                          </w:rPr>
                          <w:t xml:space="preserve">                         </w: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2DCFEA0B" w14:textId="39D49049" w:rsidR="00916EFB" w:rsidRPr="00F358DB" w:rsidRDefault="00916EFB" w:rsidP="00916EFB">
                        <w:pPr>
                          <w:rPr>
                            <w:rFonts w:cs="B Nazanin"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drawing>
                            <wp:anchor distT="0" distB="0" distL="114300" distR="114300" simplePos="0" relativeHeight="251667456" behindDoc="1" locked="0" layoutInCell="1" allowOverlap="1" wp14:anchorId="2D4A31AC" wp14:editId="28B5942C">
                              <wp:simplePos x="0" y="0"/>
                              <wp:positionH relativeFrom="column">
                                <wp:posOffset>57150</wp:posOffset>
                              </wp:positionH>
                              <wp:positionV relativeFrom="paragraph">
                                <wp:posOffset>-40640</wp:posOffset>
                              </wp:positionV>
                              <wp:extent cx="1104900" cy="893445"/>
                              <wp:effectExtent l="0" t="0" r="0" b="1905"/>
                              <wp:wrapNone/>
                              <wp:docPr id="54" name="Picture 5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8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07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104900" cy="8934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F358DB">
                          <w:rPr>
                            <w:position w:val="-52"/>
                            <w:sz w:val="26"/>
                          </w:rPr>
                          <w:object w:dxaOrig="2620" w:dyaOrig="1240" w14:anchorId="56242F72">
                            <v:shape id="_x0000_i1076" type="#_x0000_t75" style="width:131.05pt;height:62.3pt" o:ole="">
                              <v:imagedata r:id="rId108" o:title=""/>
                            </v:shape>
                            <o:OLEObject Type="Embed" ProgID="Equation.DSMT4" ShapeID="_x0000_i1076" DrawAspect="Content" ObjectID="_1822024729" r:id="rId109"/>
                          </w:object>
                        </w:r>
                      </w:p>
                    </w:tc>
                  </w:tr>
                </w:tbl>
                <w:p w14:paraId="28E71826" w14:textId="3B206F70" w:rsidR="00F358DB" w:rsidRPr="008F5F73" w:rsidRDefault="00F358DB" w:rsidP="008F5F73">
                  <w:pPr>
                    <w:tabs>
                      <w:tab w:val="left" w:pos="1655"/>
                    </w:tabs>
                    <w:spacing w:before="240"/>
                    <w:jc w:val="both"/>
                    <w:rPr>
                      <w:b/>
                      <w:bCs/>
                      <w:sz w:val="26"/>
                      <w:rtl/>
                    </w:rPr>
                  </w:pPr>
                </w:p>
              </w:tc>
            </w:tr>
            <w:tr w:rsidR="00F358DB" w:rsidRPr="00804D03" w14:paraId="016E8BD2" w14:textId="77777777" w:rsidTr="00B83DD5">
              <w:trPr>
                <w:trHeight w:val="3105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CD4CB32" w14:textId="62ED0AFE" w:rsidR="00086B4C" w:rsidRPr="00086B4C" w:rsidRDefault="00086B4C" w:rsidP="00086B4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وجه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ای </w:t>
                  </w:r>
                  <w:r w:rsidRPr="00086B4C">
                    <w:rPr>
                      <w:rFonts w:cs="B Nazanin"/>
                      <w:position w:val="-12"/>
                    </w:rPr>
                    <w:object w:dxaOrig="4239" w:dyaOrig="360" w14:anchorId="7A3D2655">
                      <v:shape id="_x0000_i1077" type="#_x0000_t75" style="width:211.95pt;height:18.6pt" o:ole="">
                        <v:imagedata r:id="rId110" o:title=""/>
                      </v:shape>
                      <o:OLEObject Type="Embed" ProgID="Equation.DSMT4" ShapeID="_x0000_i1077" DrawAspect="Content" ObjectID="_1822024730" r:id="rId111"/>
                    </w:objec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: </w:t>
                  </w:r>
                </w:p>
                <w:p w14:paraId="5A83ED57" w14:textId="77777777" w:rsidR="00086B4C" w:rsidRPr="00086B4C" w:rsidRDefault="00086B4C" w:rsidP="00086B4C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لف: درستی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ادرستی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بارت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ی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شخص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:</w:t>
                  </w:r>
                </w:p>
                <w:p w14:paraId="12351AF2" w14:textId="77777777" w:rsidR="00086B4C" w:rsidRPr="00086B4C" w:rsidRDefault="00086B4C" w:rsidP="00086B4C">
                  <w:pPr>
                    <w:tabs>
                      <w:tab w:val="left" w:pos="1644"/>
                      <w:tab w:val="right" w:pos="10368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ab/>
                  </w:r>
                  <w:r w:rsidRPr="00086B4C">
                    <w:rPr>
                      <w:rFonts w:cs="B Nazanin"/>
                      <w:b/>
                      <w:bCs/>
                      <w:position w:val="-16"/>
                      <w:sz w:val="25"/>
                      <w:szCs w:val="25"/>
                    </w:rPr>
                    <w:object w:dxaOrig="7100" w:dyaOrig="460" w14:anchorId="16F4768E">
                      <v:shape id="_x0000_i1078" type="#_x0000_t75" style="width:354.35pt;height:23.45pt" o:ole="">
                        <v:imagedata r:id="rId112" o:title=""/>
                      </v:shape>
                      <o:OLEObject Type="Embed" ProgID="Equation.DSMT4" ShapeID="_x0000_i1078" DrawAspect="Content" ObjectID="_1822024731" r:id="rId113"/>
                    </w:object>
                  </w:r>
                </w:p>
                <w:p w14:paraId="1A575E74" w14:textId="67AD4E57" w:rsidR="00086B4C" w:rsidRDefault="00086B4C" w:rsidP="00086B4C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: 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ک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ز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ی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عضایشان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شخص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7D41AC" w14:paraId="1740787F" w14:textId="77777777" w:rsidTr="007D41AC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4935401F" w14:textId="69B97751" w:rsidR="007D41A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900" w:dyaOrig="320" w14:anchorId="3341D602">
                            <v:shape id="_x0000_i1079" type="#_x0000_t75" style="width:146.45pt;height:15.35pt" o:ole="">
                              <v:imagedata r:id="rId114" o:title=""/>
                            </v:shape>
                            <o:OLEObject Type="Embed" ProgID="Equation.DSMT4" ShapeID="_x0000_i1079" DrawAspect="Content" ObjectID="_1822024732" r:id="rId115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1AE9D296" w14:textId="70C0657A" w:rsidR="007D41A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940" w:dyaOrig="340" w14:anchorId="27CB104D">
                            <v:shape id="_x0000_i1080" type="#_x0000_t75" style="width:148.05pt;height:16.2pt" o:ole="">
                              <v:imagedata r:id="rId116" o:title=""/>
                            </v:shape>
                            <o:OLEObject Type="Embed" ProgID="Equation.DSMT4" ShapeID="_x0000_i1080" DrawAspect="Content" ObjectID="_1822024733" r:id="rId117"/>
                          </w:object>
                        </w:r>
                      </w:p>
                    </w:tc>
                  </w:tr>
                  <w:tr w:rsidR="007D41AC" w14:paraId="27DB7F2C" w14:textId="77777777" w:rsidTr="007D41AC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4F97B1BE" w14:textId="7CB7B080" w:rsidR="007D41AC" w:rsidRPr="00086B4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3560" w:dyaOrig="340" w14:anchorId="0E07AE4D">
                            <v:shape id="_x0000_i1081" type="#_x0000_t75" style="width:178pt;height:16.2pt" o:ole="">
                              <v:imagedata r:id="rId118" o:title=""/>
                            </v:shape>
                            <o:OLEObject Type="Embed" ProgID="Equation.DSMT4" ShapeID="_x0000_i1081" DrawAspect="Content" ObjectID="_1822024734" r:id="rId119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098AAB55" w14:textId="040242F3" w:rsidR="007D41AC" w:rsidRPr="00086B4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3580" w:dyaOrig="340" w14:anchorId="1982D6C6">
                            <v:shape id="_x0000_i1082" type="#_x0000_t75" style="width:178.8pt;height:16.2pt" o:ole="">
                              <v:imagedata r:id="rId120" o:title=""/>
                            </v:shape>
                            <o:OLEObject Type="Embed" ProgID="Equation.DSMT4" ShapeID="_x0000_i1082" DrawAspect="Content" ObjectID="_1822024735" r:id="rId121"/>
                          </w:object>
                        </w:r>
                      </w:p>
                    </w:tc>
                  </w:tr>
                  <w:tr w:rsidR="007D41AC" w14:paraId="75780C75" w14:textId="77777777" w:rsidTr="007D41AC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49137494" w14:textId="705904D0" w:rsidR="007D41AC" w:rsidRPr="00086B4C" w:rsidRDefault="007D41AC" w:rsidP="007D41AC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</w:p>
                    </w:tc>
                    <w:tc>
                      <w:tcPr>
                        <w:tcW w:w="5273" w:type="dxa"/>
                      </w:tcPr>
                      <w:p w14:paraId="0A6C3D4B" w14:textId="464D8C6E" w:rsidR="007D41AC" w:rsidRPr="00086B4C" w:rsidRDefault="004F3B53" w:rsidP="007D41AC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>p</w:t>
                        </w:r>
                        <w:bookmarkStart w:id="0" w:name="_GoBack"/>
                        <w:bookmarkEnd w:id="0"/>
                        <w:r w:rsidR="00A77907"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4099" w:dyaOrig="340" w14:anchorId="221A86AA">
                            <v:shape id="_x0000_i1152" type="#_x0000_t75" style="width:205.5pt;height:16.2pt" o:ole="">
                              <v:imagedata r:id="rId122" o:title=""/>
                            </v:shape>
                            <o:OLEObject Type="Embed" ProgID="Equation.DSMT4" ShapeID="_x0000_i1152" DrawAspect="Content" ObjectID="_1822024736" r:id="rId123"/>
                          </w:object>
                        </w:r>
                      </w:p>
                    </w:tc>
                  </w:tr>
                </w:tbl>
                <w:p w14:paraId="2F08D8B6" w14:textId="22FC5BC7" w:rsidR="00086B4C" w:rsidRPr="00086B4C" w:rsidRDefault="00086B4C" w:rsidP="00086B4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7D41AC" w:rsidRPr="00804D03" w14:paraId="54D354EC" w14:textId="77777777" w:rsidTr="00586B3C">
              <w:trPr>
                <w:trHeight w:val="1908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A49B2EE" w14:textId="77777777" w:rsidR="007D41AC" w:rsidRDefault="00875689" w:rsidP="00086B4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قسمت‌های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خواسته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شده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را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هاشور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زنید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3515"/>
                    <w:gridCol w:w="3515"/>
                    <w:gridCol w:w="3516"/>
                  </w:tblGrid>
                  <w:tr w:rsidR="003E19C1" w14:paraId="37362FF1" w14:textId="77777777" w:rsidTr="00586B3C">
                    <w:trPr>
                      <w:trHeight w:val="1345"/>
                    </w:trPr>
                    <w:tc>
                      <w:tcPr>
                        <w:tcW w:w="3515" w:type="dxa"/>
                      </w:tcPr>
                      <w:p w14:paraId="5FA96586" w14:textId="5CBFC736" w:rsidR="003E19C1" w:rsidRDefault="00BD7B4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880" w:dyaOrig="340" w14:anchorId="0BA5C337">
                            <v:shape id="_x0000_i1085" type="#_x0000_t75" style="width:42.05pt;height:17.8pt" o:ole="">
                              <v:imagedata r:id="rId124" o:title=""/>
                            </v:shape>
                            <o:OLEObject Type="Embed" ProgID="Equation.DSMT4" ShapeID="_x0000_i1085" DrawAspect="Content" ObjectID="_1822024737" r:id="rId125"/>
                          </w:object>
                        </w:r>
                      </w:p>
                      <w:p w14:paraId="612D3547" w14:textId="77777777" w:rsidR="00BD7B49" w:rsidRDefault="00BD7B4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</w:p>
                      <w:p w14:paraId="6ADC2400" w14:textId="0BBFE7AB" w:rsidR="00BD7B49" w:rsidRDefault="00BD7B4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</w:p>
                    </w:tc>
                    <w:tc>
                      <w:tcPr>
                        <w:tcW w:w="3515" w:type="dxa"/>
                      </w:tcPr>
                      <w:p w14:paraId="1A5E079E" w14:textId="42CE2917" w:rsidR="003E19C1" w:rsidRDefault="00586B3C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859" w:dyaOrig="340" w14:anchorId="47D49E6A">
                            <v:shape id="_x0000_i1086" type="#_x0000_t75" style="width:42.05pt;height:17.8pt" o:ole="">
                              <v:imagedata r:id="rId126" o:title=""/>
                            </v:shape>
                            <o:OLEObject Type="Embed" ProgID="Equation.DSMT4" ShapeID="_x0000_i1086" DrawAspect="Content" ObjectID="_1822024738" r:id="rId127"/>
                          </w:object>
                        </w:r>
                        <w: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702272" behindDoc="0" locked="0" layoutInCell="1" allowOverlap="1" wp14:anchorId="7A953A4E" wp14:editId="2D176B3E">
                              <wp:simplePos x="0" y="0"/>
                              <wp:positionH relativeFrom="column">
                                <wp:posOffset>-2540</wp:posOffset>
                              </wp:positionH>
                              <wp:positionV relativeFrom="paragraph">
                                <wp:posOffset>-2540</wp:posOffset>
                              </wp:positionV>
                              <wp:extent cx="757994" cy="780288"/>
                              <wp:effectExtent l="0" t="0" r="4445" b="1270"/>
                              <wp:wrapNone/>
                              <wp:docPr id="6" name="Picture 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2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757994" cy="78028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  <w:tc>
                      <w:tcPr>
                        <w:tcW w:w="3516" w:type="dxa"/>
                      </w:tcPr>
                      <w:p w14:paraId="2456F65E" w14:textId="28C584B9" w:rsidR="003E19C1" w:rsidRDefault="00CB3217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5888" behindDoc="0" locked="0" layoutInCell="1" allowOverlap="1" wp14:anchorId="66C2AF9D" wp14:editId="629013F8">
                              <wp:simplePos x="0" y="0"/>
                              <wp:positionH relativeFrom="column">
                                <wp:posOffset>85090</wp:posOffset>
                              </wp:positionH>
                              <wp:positionV relativeFrom="paragraph">
                                <wp:posOffset>33655</wp:posOffset>
                              </wp:positionV>
                              <wp:extent cx="947420" cy="682625"/>
                              <wp:effectExtent l="0" t="0" r="5080" b="3175"/>
                              <wp:wrapNone/>
                              <wp:docPr id="5" name="Picture 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2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47420" cy="6826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="003C67E9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2816" behindDoc="1" locked="0" layoutInCell="1" allowOverlap="1" wp14:anchorId="1B669BC1" wp14:editId="3C8172AB">
                              <wp:simplePos x="0" y="0"/>
                              <wp:positionH relativeFrom="column">
                                <wp:posOffset>4434840</wp:posOffset>
                              </wp:positionH>
                              <wp:positionV relativeFrom="paragraph">
                                <wp:posOffset>-4445</wp:posOffset>
                              </wp:positionV>
                              <wp:extent cx="577215" cy="682625"/>
                              <wp:effectExtent l="0" t="0" r="0" b="3175"/>
                              <wp:wrapNone/>
                              <wp:docPr id="3" name="Picture 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3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77215" cy="6826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="00BD7B49" w:rsidRPr="009C02DF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320" w:dyaOrig="360" w14:anchorId="622DFC77">
                            <v:shape id="_x0000_i1087" type="#_x0000_t75" style="width:66.35pt;height:17.8pt" o:ole="">
                              <v:imagedata r:id="rId131" o:title=""/>
                            </v:shape>
                            <o:OLEObject Type="Embed" ProgID="Equation.DSMT4" ShapeID="_x0000_i1087" DrawAspect="Content" ObjectID="_1822024739" r:id="rId132"/>
                          </w:object>
                        </w:r>
                      </w:p>
                    </w:tc>
                  </w:tr>
                </w:tbl>
                <w:p w14:paraId="7400914E" w14:textId="2F1F9952" w:rsidR="003E19C1" w:rsidRPr="003E19C1" w:rsidRDefault="003E19C1" w:rsidP="003E19C1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3E19C1" w:rsidRPr="00804D03" w14:paraId="38674B7E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B52130" w14:textId="35D87ABF" w:rsidR="00AE129D" w:rsidRPr="00AE129D" w:rsidRDefault="00AE129D" w:rsidP="00AE129D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782342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لف- </w:t>
                  </w:r>
                  <w:r w:rsidRPr="00AE129D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طرف دوم تساوی های زیر را بنویسید. </w:t>
                  </w:r>
                </w:p>
                <w:tbl>
                  <w:tblPr>
                    <w:tblStyle w:val="ListTable1Light-Accent6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197"/>
                    <w:gridCol w:w="3387"/>
                    <w:gridCol w:w="3260"/>
                  </w:tblGrid>
                  <w:tr w:rsidR="00AE129D" w:rsidRPr="00AE129D" w14:paraId="431AE1E4" w14:textId="77777777" w:rsidTr="00143C97">
                    <w:tc>
                      <w:tcPr>
                        <w:tcW w:w="3197" w:type="dxa"/>
                      </w:tcPr>
                      <w:p w14:paraId="66C6FE3C" w14:textId="77777777" w:rsidR="00AE129D" w:rsidRPr="00AE129D" w:rsidRDefault="00AE129D" w:rsidP="00AE129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AE129D"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  <w:t xml:space="preserve"> </w:t>
                        </w:r>
                        <w:r w:rsidRPr="00AE129D">
                          <w:rPr>
                            <w:rFonts w:ascii="Vazirmatn" w:eastAsiaTheme="minorHAnsi" w:hAnsi="Vazirmatn" w:cs="B Nazanin"/>
                            <w:b/>
                            <w:bCs/>
                            <w:position w:val="-6"/>
                            <w:sz w:val="26"/>
                            <w:szCs w:val="26"/>
                          </w:rPr>
                          <w:object w:dxaOrig="1040" w:dyaOrig="300" w14:anchorId="56FC7FFD">
                            <v:shape id="_x0000_i1088" type="#_x0000_t75" style="width:50.95pt;height:13.75pt" o:ole="">
                              <v:imagedata r:id="rId133" o:title=""/>
                            </v:shape>
                            <o:OLEObject Type="Embed" ProgID="Equation.DSMT4" ShapeID="_x0000_i1088" DrawAspect="Content" ObjectID="_1822024740" r:id="rId134"/>
                          </w:object>
                        </w:r>
                      </w:p>
                    </w:tc>
                    <w:tc>
                      <w:tcPr>
                        <w:tcW w:w="3387" w:type="dxa"/>
                      </w:tcPr>
                      <w:p w14:paraId="7B142ECB" w14:textId="77777777" w:rsidR="00AE129D" w:rsidRPr="00AE129D" w:rsidRDefault="00AE129D" w:rsidP="00AE129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AE129D">
                          <w:rPr>
                            <w:rFonts w:ascii="Vazirmatn" w:eastAsiaTheme="minorHAnsi" w:hAnsi="Vazirmatn" w:cs="B Nazanin"/>
                            <w:b/>
                            <w:bCs/>
                            <w:position w:val="-6"/>
                            <w:sz w:val="26"/>
                            <w:szCs w:val="26"/>
                          </w:rPr>
                          <w:object w:dxaOrig="999" w:dyaOrig="300" w14:anchorId="2FC6E70D">
                            <v:shape id="_x0000_i1089" type="#_x0000_t75" style="width:50.15pt;height:15.35pt" o:ole="">
                              <v:imagedata r:id="rId135" o:title=""/>
                            </v:shape>
                            <o:OLEObject Type="Embed" ProgID="Equation.DSMT4" ShapeID="_x0000_i1089" DrawAspect="Content" ObjectID="_1822024741" r:id="rId136"/>
                          </w:object>
                        </w:r>
                      </w:p>
                    </w:tc>
                    <w:tc>
                      <w:tcPr>
                        <w:tcW w:w="3260" w:type="dxa"/>
                      </w:tcPr>
                      <w:p w14:paraId="50540A45" w14:textId="77777777" w:rsidR="00AE129D" w:rsidRPr="00AE129D" w:rsidRDefault="00AE129D" w:rsidP="00AE129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AE129D">
                          <w:rPr>
                            <w:rFonts w:ascii="Vazirmatn" w:eastAsiaTheme="minorHAnsi" w:hAnsi="Vazirmatn" w:cs="B Nazanin"/>
                            <w:b/>
                            <w:bCs/>
                            <w:position w:val="-8"/>
                            <w:sz w:val="26"/>
                            <w:szCs w:val="26"/>
                          </w:rPr>
                          <w:object w:dxaOrig="960" w:dyaOrig="340" w14:anchorId="7C9AA4E7">
                            <v:shape id="_x0000_i1090" type="#_x0000_t75" style="width:48.55pt;height:17pt" o:ole="">
                              <v:imagedata r:id="rId137" o:title=""/>
                            </v:shape>
                            <o:OLEObject Type="Embed" ProgID="Equation.DSMT4" ShapeID="_x0000_i1090" DrawAspect="Content" ObjectID="_1822024742" r:id="rId138"/>
                          </w:object>
                        </w:r>
                      </w:p>
                    </w:tc>
                  </w:tr>
                  <w:tr w:rsidR="00AE129D" w:rsidRPr="00AE129D" w14:paraId="6E65FFB9" w14:textId="77777777" w:rsidTr="00143C97">
                    <w:tc>
                      <w:tcPr>
                        <w:tcW w:w="3197" w:type="dxa"/>
                      </w:tcPr>
                      <w:p w14:paraId="0BD91D9E" w14:textId="17A0DAC7" w:rsidR="00AE129D" w:rsidRPr="00AE129D" w:rsidRDefault="004F6F79" w:rsidP="00AE129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AE129D">
                          <w:rPr>
                            <w:rFonts w:ascii="Vazirmatn" w:eastAsiaTheme="minorHAnsi" w:hAnsi="Vazirmatn" w:cs="B Nazanin"/>
                            <w:b/>
                            <w:bCs/>
                            <w:position w:val="-8"/>
                            <w:sz w:val="26"/>
                            <w:szCs w:val="26"/>
                          </w:rPr>
                          <w:object w:dxaOrig="1060" w:dyaOrig="340" w14:anchorId="3910FB86">
                            <v:shape id="_x0000_i1091" type="#_x0000_t75" style="width:54.2pt;height:17pt" o:ole="">
                              <v:imagedata r:id="rId139" o:title=""/>
                            </v:shape>
                            <o:OLEObject Type="Embed" ProgID="Equation.DSMT4" ShapeID="_x0000_i1091" DrawAspect="Content" ObjectID="_1822024743" r:id="rId140"/>
                          </w:object>
                        </w:r>
                      </w:p>
                    </w:tc>
                    <w:tc>
                      <w:tcPr>
                        <w:tcW w:w="3387" w:type="dxa"/>
                      </w:tcPr>
                      <w:p w14:paraId="2351FBB6" w14:textId="765F94E4" w:rsidR="00AE129D" w:rsidRPr="00AE129D" w:rsidRDefault="00AE129D" w:rsidP="00AE129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AE129D">
                          <w:rPr>
                            <w:rFonts w:ascii="Vazirmatn" w:eastAsiaTheme="minorHAnsi" w:hAnsi="Vazirmatn" w:cs="B Nazanin"/>
                            <w:b/>
                            <w:bCs/>
                            <w:position w:val="-6"/>
                            <w:sz w:val="26"/>
                            <w:szCs w:val="26"/>
                          </w:rPr>
                          <w:object w:dxaOrig="1040" w:dyaOrig="300" w14:anchorId="53F48262">
                            <v:shape id="_x0000_i1092" type="#_x0000_t75" style="width:52.6pt;height:15.35pt" o:ole="">
                              <v:imagedata r:id="rId141" o:title=""/>
                            </v:shape>
                            <o:OLEObject Type="Embed" ProgID="Equation.DSMT4" ShapeID="_x0000_i1092" DrawAspect="Content" ObjectID="_1822024744" r:id="rId142"/>
                          </w:object>
                        </w:r>
                      </w:p>
                    </w:tc>
                    <w:tc>
                      <w:tcPr>
                        <w:tcW w:w="3260" w:type="dxa"/>
                      </w:tcPr>
                      <w:p w14:paraId="1B322945" w14:textId="7B96C54A" w:rsidR="00AE129D" w:rsidRPr="00AE129D" w:rsidRDefault="00AE129D" w:rsidP="00AE129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AE129D">
                          <w:rPr>
                            <w:rFonts w:ascii="Vazirmatn" w:eastAsiaTheme="minorHAnsi" w:hAnsi="Vazirmatn" w:cs="B Nazanin"/>
                            <w:b/>
                            <w:bCs/>
                            <w:position w:val="-8"/>
                            <w:sz w:val="26"/>
                            <w:szCs w:val="26"/>
                          </w:rPr>
                          <w:object w:dxaOrig="1040" w:dyaOrig="340" w14:anchorId="25FFE0E3">
                            <v:shape id="_x0000_i1093" type="#_x0000_t75" style="width:52.6pt;height:17pt" o:ole="">
                              <v:imagedata r:id="rId143" o:title=""/>
                            </v:shape>
                            <o:OLEObject Type="Embed" ProgID="Equation.DSMT4" ShapeID="_x0000_i1093" DrawAspect="Content" ObjectID="_1822024745" r:id="rId144"/>
                          </w:object>
                        </w:r>
                      </w:p>
                    </w:tc>
                  </w:tr>
                </w:tbl>
                <w:p w14:paraId="346FA708" w14:textId="77777777" w:rsidR="00782342" w:rsidRDefault="00782342" w:rsidP="00AE129D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- درستی یا نادرستی هر عبارت را مشخص کنید.</w:t>
                  </w:r>
                </w:p>
                <w:p w14:paraId="1F1D0C23" w14:textId="02AE7962" w:rsidR="00782342" w:rsidRPr="00AE129D" w:rsidRDefault="00782342" w:rsidP="00AE129D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782342">
                    <w:rPr>
                      <w:rFonts w:ascii="Vazirmatn" w:hAnsi="Vazirmatn" w:cs="B Nazanin"/>
                      <w:b/>
                      <w:bCs/>
                      <w:position w:val="-8"/>
                      <w:sz w:val="26"/>
                      <w:szCs w:val="26"/>
                    </w:rPr>
                    <w:object w:dxaOrig="859" w:dyaOrig="320" w14:anchorId="36951E5D">
                      <v:shape id="_x0000_i1094" type="#_x0000_t75" style="width:43.7pt;height:16.2pt" o:ole="">
                        <v:imagedata r:id="rId145" o:title=""/>
                      </v:shape>
                      <o:OLEObject Type="Embed" ProgID="Equation.DSMT4" ShapeID="_x0000_i1094" DrawAspect="Content" ObjectID="_1822024746" r:id="rId146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                            </w:t>
                  </w:r>
                  <w:r w:rsidRPr="00AE129D">
                    <w:rPr>
                      <w:rFonts w:ascii="Vazirmatn" w:hAnsi="Vazirmatn"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1160" w:dyaOrig="300" w14:anchorId="6A948FD9">
                      <v:shape id="_x0000_i1095" type="#_x0000_t75" style="width:59.05pt;height:15.35pt" o:ole="">
                        <v:imagedata r:id="rId147" o:title=""/>
                      </v:shape>
                      <o:OLEObject Type="Embed" ProgID="Equation.DSMT4" ShapeID="_x0000_i1095" DrawAspect="Content" ObjectID="_1822024747" r:id="rId148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                                        </w:t>
                  </w:r>
                  <w:r w:rsidRPr="00782342">
                    <w:rPr>
                      <w:rFonts w:ascii="Vazirmatn" w:hAnsi="Vazirmatn" w:cs="B Nazanin"/>
                      <w:b/>
                      <w:bCs/>
                      <w:position w:val="-8"/>
                      <w:sz w:val="26"/>
                      <w:szCs w:val="26"/>
                    </w:rPr>
                    <w:object w:dxaOrig="780" w:dyaOrig="320" w14:anchorId="24E6DBEB">
                      <v:shape id="_x0000_i1096" type="#_x0000_t75" style="width:39.65pt;height:16.2pt" o:ole="">
                        <v:imagedata r:id="rId149" o:title=""/>
                      </v:shape>
                      <o:OLEObject Type="Embed" ProgID="Equation.DSMT4" ShapeID="_x0000_i1096" DrawAspect="Content" ObjectID="_1822024748" r:id="rId150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                                 </w:t>
                  </w:r>
                  <w:r w:rsidRPr="00AE129D">
                    <w:rPr>
                      <w:rFonts w:ascii="Vazirmatn" w:hAnsi="Vazirmatn"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1219" w:dyaOrig="300" w14:anchorId="42F2F42C">
                      <v:shape id="_x0000_i1097" type="#_x0000_t75" style="width:62.3pt;height:15.35pt" o:ole="">
                        <v:imagedata r:id="rId151" o:title=""/>
                      </v:shape>
                      <o:OLEObject Type="Embed" ProgID="Equation.DSMT4" ShapeID="_x0000_i1097" DrawAspect="Content" ObjectID="_1822024749" r:id="rId152"/>
                    </w:object>
                  </w:r>
                </w:p>
              </w:tc>
            </w:tr>
            <w:tr w:rsidR="00B47E04" w:rsidRPr="00804D03" w14:paraId="7418FAF7" w14:textId="77777777" w:rsidTr="008339C5">
              <w:trPr>
                <w:trHeight w:val="410"/>
              </w:trPr>
              <w:tc>
                <w:tcPr>
                  <w:tcW w:w="198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E93084D" w14:textId="6EBC1F68" w:rsidR="00B47E04" w:rsidRPr="00B47E04" w:rsidRDefault="00B47E04" w:rsidP="00B47E0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B47E04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 چهارم:</w:t>
                  </w:r>
                  <w:r w:rsidR="008339C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8339C5" w:rsidRPr="00B47E04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احتمال</w:t>
                  </w:r>
                </w:p>
              </w:tc>
              <w:tc>
                <w:tcPr>
                  <w:tcW w:w="879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2C11394" w14:textId="09BB6C17" w:rsidR="00B47E04" w:rsidRPr="00B47E04" w:rsidRDefault="00B47E04" w:rsidP="00B47E0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B47E04" w:rsidRPr="00804D03" w14:paraId="23068E08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65A7E74" w14:textId="0F1EA0E8" w:rsidR="00DD0533" w:rsidRPr="004573E6" w:rsidRDefault="00DD0533" w:rsidP="004573E6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t xml:space="preserve"> </w:t>
                  </w:r>
                  <w:r w:rsidR="00C6636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جاهای خالی را کامل کنید.</w:t>
                  </w:r>
                </w:p>
                <w:p w14:paraId="2F462E3D" w14:textId="5ED409AE" w:rsidR="00C66362" w:rsidRPr="00C66362" w:rsidRDefault="00C66362" w:rsidP="00C66362">
                  <w:pPr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C66362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C66362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در آزما</w:t>
                  </w:r>
                  <w:r w:rsidRPr="00C66362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C66362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ش</w:t>
                  </w:r>
                  <w:r w:rsidRPr="00C66362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پرتاب </w:t>
                  </w:r>
                  <w:r w:rsidR="0087747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سه </w:t>
                  </w:r>
                  <w:r w:rsidRPr="00C66362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سکه، تعداد کل حالت ها</w:t>
                  </w:r>
                  <w:r w:rsidRPr="00C66362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C66362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مکن برابر ........ است.</w:t>
                  </w:r>
                </w:p>
                <w:p w14:paraId="3268B191" w14:textId="75500DB0" w:rsidR="00C66362" w:rsidRPr="00C66362" w:rsidRDefault="00C66362" w:rsidP="00C66362">
                  <w:pPr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C66362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تعداد کل حالت های ممکن در پرتاب یک سکه و یک تاس ........ است.</w:t>
                  </w:r>
                </w:p>
                <w:p w14:paraId="0597939C" w14:textId="69BE9A6C" w:rsidR="00C66362" w:rsidRPr="00DD0533" w:rsidRDefault="00C66362" w:rsidP="00C66362">
                  <w:pPr>
                    <w:rPr>
                      <w:rFonts w:cs="B Nazanin"/>
                      <w:noProof/>
                      <w:rtl/>
                    </w:rPr>
                  </w:pPr>
                  <w:r w:rsidRPr="00C66362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اگر </w:t>
                  </w:r>
                  <w:r w:rsidRPr="00C66362">
                    <w:rPr>
                      <w:rFonts w:ascii="Vazirmatn" w:hAnsi="Vazirmatn"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20" w:dyaOrig="360" w14:anchorId="2CE8F899">
                      <v:shape id="_x0000_i1098" type="#_x0000_t75" style="width:63.9pt;height:20.2pt" o:ole="">
                        <v:imagedata r:id="rId153" o:title=""/>
                      </v:shape>
                      <o:OLEObject Type="Embed" ProgID="Equation.DSMT4" ShapeID="_x0000_i1098" DrawAspect="Content" ObjectID="_1822024750" r:id="rId154"/>
                    </w:object>
                  </w:r>
                  <w:r w:rsidRPr="00C66362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C66362">
                    <w:rPr>
                      <w:rFonts w:ascii="Vazirmatn" w:hAnsi="Vazirmatn"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C66362">
                    <w:rPr>
                      <w:rFonts w:ascii="Vazirmatn" w:hAnsi="Vazirmatn"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040" w:dyaOrig="360" w14:anchorId="0095BFA8">
                      <v:shape id="_x0000_i1099" type="#_x0000_t75" style="width:59.05pt;height:20.2pt" o:ole="">
                        <v:imagedata r:id="rId155" o:title=""/>
                      </v:shape>
                      <o:OLEObject Type="Embed" ProgID="Equation.DSMT4" ShapeID="_x0000_i1099" DrawAspect="Content" ObjectID="_1822024751" r:id="rId156"/>
                    </w:object>
                  </w:r>
                  <w:r w:rsidRPr="00C66362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اشد ، </w:t>
                  </w:r>
                  <w:r w:rsidRPr="00C66362">
                    <w:rPr>
                      <w:rFonts w:ascii="Vazirmatn" w:hAnsi="Vazirmatn"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680" w:dyaOrig="360" w14:anchorId="0BE63ABE">
                      <v:shape id="_x0000_i1100" type="#_x0000_t75" style="width:38pt;height:20.2pt" o:ole="">
                        <v:imagedata r:id="rId157" o:title=""/>
                      </v:shape>
                      <o:OLEObject Type="Embed" ProgID="Equation.DSMT4" ShapeID="_x0000_i1100" DrawAspect="Content" ObjectID="_1822024752" r:id="rId158"/>
                    </w:object>
                  </w:r>
                  <w:r w:rsidRPr="00C66362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رابر با .............. است.</w:t>
                  </w:r>
                </w:p>
              </w:tc>
            </w:tr>
            <w:tr w:rsidR="00942CE8" w:rsidRPr="00804D03" w14:paraId="56BD94C0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B3A4D8B" w14:textId="482AA836" w:rsidR="00942CE8" w:rsidRPr="00942CE8" w:rsidRDefault="00942CE8" w:rsidP="00942CE8">
                  <w:pPr>
                    <w:jc w:val="center"/>
                    <w:rPr>
                      <w:rFonts w:cs="B Nazanin"/>
                      <w:b/>
                      <w:bCs/>
                      <w:noProof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color w:val="FF0000"/>
                      <w:rtl/>
                    </w:rPr>
                    <w:t xml:space="preserve">* </w:t>
                  </w:r>
                  <w:r w:rsidRPr="00942CE8">
                    <w:rPr>
                      <w:rFonts w:cs="B Nazanin" w:hint="cs"/>
                      <w:b/>
                      <w:bCs/>
                      <w:noProof/>
                      <w:color w:val="FF0000"/>
                      <w:rtl/>
                    </w:rPr>
                    <w:t>در سوالات زیر نوشتن فرمول احتمال الزامی است.</w:t>
                  </w:r>
                </w:p>
              </w:tc>
            </w:tr>
            <w:tr w:rsidR="00C66362" w:rsidRPr="00804D03" w14:paraId="3B9DA84D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3CB38C7" w14:textId="0942CDC3" w:rsidR="00C66362" w:rsidRPr="00C66362" w:rsidRDefault="00C66362" w:rsidP="00C66362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noProof/>
                      <w:rtl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t xml:space="preserve"> </w:t>
                  </w:r>
                  <w:r w:rsidRPr="00C6636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ه کارت با شماره ها</w:t>
                  </w:r>
                  <w:r w:rsidRPr="00C6636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C6636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۱ تا ۱۰ داخل جعبه قرار دارد </w:t>
                  </w:r>
                  <w:r w:rsidRPr="00C6636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  <w:r w:rsidRPr="00C6636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ه تصادف </w:t>
                  </w:r>
                  <w:r w:rsidRPr="00C6636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C6636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C6636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ارت </w:t>
                  </w:r>
                  <w:r w:rsidRPr="00C6636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رمیداریم . با کدام</w:t>
                  </w:r>
                  <w:r w:rsidRPr="00C6636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حتمال</w:t>
                  </w:r>
                  <w:r w:rsidRPr="00C6636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عدد خارج شده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C66362" w:rsidRPr="00DD0533" w14:paraId="2A1B3682" w14:textId="77777777" w:rsidTr="00143C97">
                    <w:tc>
                      <w:tcPr>
                        <w:tcW w:w="3515" w:type="dxa"/>
                      </w:tcPr>
                      <w:p w14:paraId="264DD18F" w14:textId="77777777" w:rsidR="00C66362" w:rsidRDefault="00C66362" w:rsidP="00C66362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1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 ۵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ست 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  <w:p w14:paraId="126D1552" w14:textId="77777777" w:rsidR="00C66362" w:rsidRPr="00DD0533" w:rsidRDefault="00C66362" w:rsidP="00C66362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2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ب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DD0533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شتر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از ۴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است : ................                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7DD7B15E" w14:textId="77777777" w:rsidR="00C66362" w:rsidRDefault="00C66362" w:rsidP="00C66362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4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کمتر از 5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است: ...............         </w:t>
                        </w:r>
                      </w:p>
                      <w:p w14:paraId="56BC6765" w14:textId="77777777" w:rsidR="00C66362" w:rsidRPr="00DD0533" w:rsidRDefault="00C66362" w:rsidP="00C66362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</w:pP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5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زوج و از 5 کوچکتر باشد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t xml:space="preserve"> : 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..............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14D77E76" w14:textId="77777777" w:rsidR="00C66362" w:rsidRPr="00DD0533" w:rsidRDefault="00C66362" w:rsidP="00C66362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3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اول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ست : ................</w:t>
                        </w:r>
                      </w:p>
                    </w:tc>
                  </w:tr>
                </w:tbl>
                <w:p w14:paraId="1315850B" w14:textId="7B860214" w:rsidR="00C66362" w:rsidRPr="00C66362" w:rsidRDefault="00C66362" w:rsidP="00C66362">
                  <w:pPr>
                    <w:rPr>
                      <w:rFonts w:cs="B Nazanin"/>
                      <w:noProof/>
                      <w:rtl/>
                    </w:rPr>
                  </w:pPr>
                </w:p>
              </w:tc>
            </w:tr>
            <w:tr w:rsidR="008339C5" w:rsidRPr="00804D03" w14:paraId="55F65FBD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92830B6" w14:textId="70F80E4D" w:rsidR="004573E6" w:rsidRDefault="004573E6" w:rsidP="004573E6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t xml:space="preserve"> 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اگر </w:t>
                  </w:r>
                  <w:r w:rsidR="004F694C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یک 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تاس را ب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داز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حتمال هر 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ز پ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شامدها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به دست آور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="002B13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4573E6" w14:paraId="33C49A12" w14:textId="77777777" w:rsidTr="00B83DD5">
                    <w:trPr>
                      <w:trHeight w:val="454"/>
                    </w:trPr>
                    <w:tc>
                      <w:tcPr>
                        <w:tcW w:w="3515" w:type="dxa"/>
                      </w:tcPr>
                      <w:p w14:paraId="0C46ACC2" w14:textId="7D155ACF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1) عدد رو شده زوج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0E5E3691" w14:textId="36E672AA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2) عدد رو شده اول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4F6012F8" w14:textId="136139E9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3) عدد رو شده مرکب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4573E6" w14:paraId="7041262B" w14:textId="77777777" w:rsidTr="00B83DD5">
                    <w:trPr>
                      <w:trHeight w:val="454"/>
                    </w:trPr>
                    <w:tc>
                      <w:tcPr>
                        <w:tcW w:w="3515" w:type="dxa"/>
                      </w:tcPr>
                      <w:p w14:paraId="385391BE" w14:textId="46BA1806" w:rsidR="004573E6" w:rsidRPr="004573E6" w:rsidRDefault="00F76745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lastRenderedPageBreak/>
                          <w:t>4</w:t>
                        </w: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عدد زوج و بزرگتر از ۴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790B02DB" w14:textId="2DC6CB37" w:rsidR="004573E6" w:rsidRPr="004573E6" w:rsidRDefault="00F76745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5)</w:t>
                        </w: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عدد رو شده کمتر از ۳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.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36798DC9" w14:textId="19A45387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6) عدد رو شده مضرب ۳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</w:t>
                        </w:r>
                      </w:p>
                    </w:tc>
                  </w:tr>
                  <w:tr w:rsidR="004573E6" w14:paraId="162C32CA" w14:textId="77777777" w:rsidTr="00B83DD5">
                    <w:trPr>
                      <w:trHeight w:val="454"/>
                    </w:trPr>
                    <w:tc>
                      <w:tcPr>
                        <w:tcW w:w="3515" w:type="dxa"/>
                      </w:tcPr>
                      <w:p w14:paraId="1F4449CE" w14:textId="3A8646F1" w:rsidR="004573E6" w:rsidRPr="004573E6" w:rsidRDefault="00BB235C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7</w:t>
                        </w: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عدد رو شده 6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19D024F4" w14:textId="22B0C6DC" w:rsidR="004573E6" w:rsidRPr="004573E6" w:rsidRDefault="00BB235C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8</w:t>
                        </w: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عدد رو شده بزرگتر از ۶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61265232" w14:textId="043EA5CE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</w:p>
                    </w:tc>
                  </w:tr>
                </w:tbl>
                <w:p w14:paraId="4077FB74" w14:textId="4B1E4D36" w:rsidR="004573E6" w:rsidRPr="004573E6" w:rsidRDefault="004573E6" w:rsidP="004573E6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E7225A" w:rsidRPr="00804D03" w14:paraId="0E06A8C3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85BAEF" w14:textId="75E85F47" w:rsidR="00E7225A" w:rsidRPr="00E7225A" w:rsidRDefault="00E7225A" w:rsidP="00E7225A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lastRenderedPageBreak/>
                    <w:t xml:space="preserve"> </w:t>
                  </w:r>
                  <w:r w:rsidRPr="00E7225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 جعبه ا</w:t>
                  </w:r>
                  <w:r w:rsidRPr="00E7225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7225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3 مهره سف</w:t>
                  </w:r>
                  <w:r w:rsidRPr="00E7225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7225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E7225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و ۵ مهره قرمز و ۳ مهره زرد وجود دارد. </w:t>
                  </w:r>
                  <w:r w:rsidRPr="00E7225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7225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E7225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هره به تصادف از جعبه  برم</w:t>
                  </w:r>
                  <w:r w:rsidRPr="00E7225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‌</w:t>
                  </w:r>
                  <w:r w:rsidRPr="00E7225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ار</w:t>
                  </w:r>
                  <w:r w:rsidRPr="00E7225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7225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E7225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 احتمال آنکه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222"/>
                    <w:gridCol w:w="4111"/>
                    <w:gridCol w:w="3213"/>
                  </w:tblGrid>
                  <w:tr w:rsidR="00E7225A" w:rsidRPr="00E7225A" w14:paraId="7F435197" w14:textId="77777777" w:rsidTr="00E7225A">
                    <w:tc>
                      <w:tcPr>
                        <w:tcW w:w="3222" w:type="dxa"/>
                      </w:tcPr>
                      <w:p w14:paraId="1205743E" w14:textId="69868685" w:rsidR="00E7225A" w:rsidRPr="00E7225A" w:rsidRDefault="00E7225A" w:rsidP="00E7225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-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مهره خارج شده زرد 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u w:val="single"/>
                            <w:rtl/>
                          </w:rPr>
                          <w:t>نباشد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: .......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..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                 </w:t>
                        </w:r>
                      </w:p>
                    </w:tc>
                    <w:tc>
                      <w:tcPr>
                        <w:tcW w:w="4111" w:type="dxa"/>
                      </w:tcPr>
                      <w:p w14:paraId="764930AF" w14:textId="70C5494C" w:rsidR="00E7225A" w:rsidRPr="00E7225A" w:rsidRDefault="00E7225A" w:rsidP="00E7225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-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 مهره خارج شده سف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E7225A">
                          <w:rPr>
                            <w:rFonts w:cs="B Nazanin" w:hint="eastAsia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E7225A">
                          <w:rPr>
                            <w:rFonts w:cs="B Nazanin" w:hint="eastAsia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ا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زرد باشد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: ............</w:t>
                        </w:r>
                      </w:p>
                    </w:tc>
                    <w:tc>
                      <w:tcPr>
                        <w:tcW w:w="3213" w:type="dxa"/>
                      </w:tcPr>
                      <w:p w14:paraId="70DD9252" w14:textId="5008949F" w:rsidR="00E7225A" w:rsidRPr="00E7225A" w:rsidRDefault="00E7225A" w:rsidP="00E7225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-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 مهره خارج شده قرمز باشد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: ..........</w:t>
                        </w:r>
                      </w:p>
                    </w:tc>
                  </w:tr>
                </w:tbl>
                <w:p w14:paraId="6CB59AF5" w14:textId="7A1EC079" w:rsidR="00E7225A" w:rsidRPr="00E7225A" w:rsidRDefault="00E7225A" w:rsidP="00E7225A">
                  <w:pPr>
                    <w:rPr>
                      <w:rFonts w:cs="B Nazanin"/>
                      <w:noProof/>
                      <w:rtl/>
                    </w:rPr>
                  </w:pPr>
                </w:p>
              </w:tc>
            </w:tr>
            <w:tr w:rsidR="003629B5" w:rsidRPr="00804D03" w14:paraId="238E7419" w14:textId="77777777" w:rsidTr="00B83DD5">
              <w:trPr>
                <w:trHeight w:val="1622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A163310" w14:textId="40F0719B" w:rsidR="004573E6" w:rsidRDefault="004573E6" w:rsidP="004573E6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t xml:space="preserve"> 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در پرتاب 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سکه و 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تاس چقدر احتمال دارد که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4573E6" w14:paraId="050E8ECF" w14:textId="77777777" w:rsidTr="00B83DD5">
                    <w:trPr>
                      <w:trHeight w:val="397"/>
                    </w:trPr>
                    <w:tc>
                      <w:tcPr>
                        <w:tcW w:w="5273" w:type="dxa"/>
                      </w:tcPr>
                      <w:p w14:paraId="31A53C83" w14:textId="5D65D2A1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1) تاس زوج و سکه رو ب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2B0F4D20" w14:textId="7CE1CAAD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2) سکه پشت و تاس عدد اول فرد ب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4573E6" w14:paraId="36E351A9" w14:textId="77777777" w:rsidTr="00B83DD5">
                    <w:trPr>
                      <w:trHeight w:val="397"/>
                    </w:trPr>
                    <w:tc>
                      <w:tcPr>
                        <w:tcW w:w="5273" w:type="dxa"/>
                      </w:tcPr>
                      <w:p w14:paraId="6C15BABA" w14:textId="7FA6361D" w:rsidR="004573E6" w:rsidRDefault="00694CE1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t>3</w:t>
                        </w:r>
                        <w:r w:rsidR="004573E6"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تاس عدد اول و سکه پشت</w:t>
                        </w:r>
                        <w:r w:rsidR="00E7225A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ب</w:t>
                        </w:r>
                        <w:r w:rsidR="00E7225A"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="00E7225A"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18A96DBB" w14:textId="1E37C0FC" w:rsidR="004573E6" w:rsidRDefault="00694CE1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4</w:t>
                        </w:r>
                        <w:r w:rsidR="004573E6"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سکه "پشت" و تاس مضرب 3 باشد</w:t>
                        </w:r>
                        <w:r w:rsidR="00E7225A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4573E6" w14:paraId="388FBDA0" w14:textId="77777777" w:rsidTr="00B83DD5">
                    <w:trPr>
                      <w:trHeight w:val="397"/>
                    </w:trPr>
                    <w:tc>
                      <w:tcPr>
                        <w:tcW w:w="5273" w:type="dxa"/>
                      </w:tcPr>
                      <w:p w14:paraId="49C0991C" w14:textId="4C2AB33E" w:rsidR="004573E6" w:rsidRDefault="00694CE1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t>5</w:t>
                        </w: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سکه پشت و تاس عدد کمتر از 4 ب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7CBEA368" w14:textId="1ABCAB6B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</w:p>
                    </w:tc>
                  </w:tr>
                </w:tbl>
                <w:p w14:paraId="6E39340B" w14:textId="00893F17" w:rsidR="004573E6" w:rsidRPr="004573E6" w:rsidRDefault="004573E6" w:rsidP="004573E6">
                  <w:pPr>
                    <w:rPr>
                      <w:rFonts w:cs="B Nazanin"/>
                      <w:noProof/>
                      <w:rtl/>
                    </w:rPr>
                  </w:pPr>
                </w:p>
              </w:tc>
            </w:tr>
            <w:tr w:rsidR="003629B5" w:rsidRPr="00804D03" w14:paraId="63065AC7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B1FAB7A" w14:textId="2AA617EC" w:rsidR="00E7225A" w:rsidRDefault="00E7225A" w:rsidP="00E7225A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noProof/>
                    </w:rPr>
                  </w:pP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اسی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D1046D">
                    <w:rPr>
                      <w:rFonts w:cs="B Nazanin" w:hint="cs"/>
                      <w:b/>
                      <w:bCs/>
                      <w:sz w:val="25"/>
                      <w:szCs w:val="25"/>
                      <w:u w:val="single"/>
                      <w:rtl/>
                    </w:rPr>
                    <w:t>دوبار</w:t>
                  </w:r>
                  <w:r w:rsidRPr="00D1046D">
                    <w:rPr>
                      <w:rFonts w:cs="B Nazanin"/>
                      <w:b/>
                      <w:bCs/>
                      <w:sz w:val="25"/>
                      <w:szCs w:val="25"/>
                      <w:u w:val="single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یندازیم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، چقدر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حتمال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رد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ه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E7225A" w14:paraId="708A2D46" w14:textId="77777777" w:rsidTr="00E7225A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0A1F5EF0" w14:textId="20106329" w:rsidR="00E7225A" w:rsidRDefault="00E7225A" w:rsidP="00E7225A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1) دو 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مثل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هم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ن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7089C652" w14:textId="70EB3BFF" w:rsidR="00E7225A" w:rsidRPr="00E7225A" w:rsidRDefault="00E7225A" w:rsidP="00E7225A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2) مجموع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4F7A08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9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E7225A" w14:paraId="52B10AFD" w14:textId="77777777" w:rsidTr="00E7225A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0040C6A7" w14:textId="4678CCF4" w:rsidR="00E7225A" w:rsidRPr="00E7225A" w:rsidRDefault="00F76745" w:rsidP="00E7225A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3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) هر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زرگتر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ز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۳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5011B747" w14:textId="0A4B80EF" w:rsidR="00E7225A" w:rsidRPr="00E7225A" w:rsidRDefault="00E7225A" w:rsidP="00E7225A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4F7A08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4</w:t>
                        </w:r>
                        <w:r w:rsidR="004F7A08"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) </w:t>
                        </w:r>
                        <w:r w:rsidR="004F7A08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تاس اولی زوج</w:t>
                        </w:r>
                        <w:r w:rsidR="004F7A08"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4F7A08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و تاس دومی مرکب باشد</w:t>
                        </w:r>
                        <w:r w:rsidR="004F7A08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4F7A08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4F7A08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4F7A08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E7225A" w14:paraId="6B3EB189" w14:textId="77777777" w:rsidTr="00E7225A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1B2DDD59" w14:textId="0696CD24" w:rsidR="00E7225A" w:rsidRPr="00E7225A" w:rsidRDefault="00F76745" w:rsidP="00E7225A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5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) هر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مضرب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۳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49916E3B" w14:textId="24191F73" w:rsidR="00E7225A" w:rsidRPr="00E7225A" w:rsidRDefault="00E7225A" w:rsidP="00E7225A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</w:p>
                    </w:tc>
                  </w:tr>
                </w:tbl>
                <w:p w14:paraId="04AFB02D" w14:textId="51781F20" w:rsidR="00E7225A" w:rsidRPr="00E7225A" w:rsidRDefault="00E7225A" w:rsidP="00E7225A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3629B5" w:rsidRPr="00804D03" w14:paraId="4BEE7755" w14:textId="77777777" w:rsidTr="0043345A">
              <w:trPr>
                <w:trHeight w:val="5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18E9C3F4" w14:textId="09B2682C" w:rsidR="002B13CD" w:rsidRPr="002B13CD" w:rsidRDefault="002B13CD" w:rsidP="002B13CD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noProof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انواده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ی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رای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سه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فرزند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اشد ، با کدام احتمال: 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43345A" w:rsidRPr="002B13CD" w14:paraId="14DEF52C" w14:textId="77777777" w:rsidTr="00FD3EEC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7E9F865B" w14:textId="77777777" w:rsidR="0043345A" w:rsidRPr="002B13CD" w:rsidRDefault="0043345A" w:rsidP="0043345A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1) هرسه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فرزند پسر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ن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48F25CCD" w14:textId="77777777" w:rsidR="0043345A" w:rsidRPr="002B13CD" w:rsidRDefault="0043345A" w:rsidP="0043345A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2) هر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سه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فرزند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همجنس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ن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</w:tr>
                  <w:tr w:rsidR="0043345A" w:rsidRPr="002B13CD" w14:paraId="3EC87A6D" w14:textId="77777777" w:rsidTr="00FD3EEC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48706483" w14:textId="77777777" w:rsidR="0043345A" w:rsidRPr="002B13CD" w:rsidRDefault="0043345A" w:rsidP="0043345A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3) فرزند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م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ختر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</w:p>
                    </w:tc>
                    <w:tc>
                      <w:tcPr>
                        <w:tcW w:w="5273" w:type="dxa"/>
                      </w:tcPr>
                      <w:p w14:paraId="1ACCD307" w14:textId="77777777" w:rsidR="0043345A" w:rsidRPr="002B13CD" w:rsidRDefault="0043345A" w:rsidP="0043345A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4) دوتا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ز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فرزند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ها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ختر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ن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</w:tr>
                  <w:tr w:rsidR="0043345A" w:rsidRPr="002B13CD" w14:paraId="1BE74B38" w14:textId="77777777" w:rsidTr="00FD3EEC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2C0D7AFF" w14:textId="77777777" w:rsidR="0043345A" w:rsidRPr="002B13CD" w:rsidRDefault="0043345A" w:rsidP="0043345A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5) دارای حداقل دو دختر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1C34427C" w14:textId="77777777" w:rsidR="0043345A" w:rsidRPr="002B13CD" w:rsidRDefault="0043345A" w:rsidP="0043345A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</w:p>
                    </w:tc>
                  </w:tr>
                </w:tbl>
                <w:p w14:paraId="34F8E824" w14:textId="49B04EA8" w:rsidR="002B13CD" w:rsidRPr="002B13CD" w:rsidRDefault="002B13CD" w:rsidP="002B13CD">
                  <w:pPr>
                    <w:rPr>
                      <w:rFonts w:cs="B Nazanin"/>
                      <w:noProof/>
                      <w:rtl/>
                    </w:rPr>
                  </w:pPr>
                </w:p>
              </w:tc>
            </w:tr>
          </w:tbl>
          <w:p w14:paraId="4C19ECF1" w14:textId="30A95DF4" w:rsidR="00307812" w:rsidRPr="00804D03" w:rsidRDefault="00307812" w:rsidP="00F358DB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2404E29B" w14:textId="11C15D90" w:rsidR="00766D54" w:rsidRPr="0043345A" w:rsidRDefault="00766D54" w:rsidP="00917E51">
      <w:pPr>
        <w:rPr>
          <w:rFonts w:cs="B Nazanin"/>
          <w:b/>
          <w:bCs/>
          <w:sz w:val="8"/>
          <w:szCs w:val="8"/>
          <w:rtl/>
        </w:rPr>
      </w:pPr>
    </w:p>
    <w:sectPr w:rsidR="00766D54" w:rsidRPr="0043345A" w:rsidSect="00917E51">
      <w:footerReference w:type="default" r:id="rId159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8F59027" w14:textId="77777777" w:rsidR="00AE3A9C" w:rsidRDefault="00AE3A9C" w:rsidP="003C5476">
      <w:pPr>
        <w:spacing w:after="0" w:line="240" w:lineRule="auto"/>
      </w:pPr>
      <w:r>
        <w:separator/>
      </w:r>
    </w:p>
  </w:endnote>
  <w:endnote w:type="continuationSeparator" w:id="0">
    <w:p w14:paraId="2814BE6C" w14:textId="77777777" w:rsidR="00AE3A9C" w:rsidRDefault="00AE3A9C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A201E9" w:rsidRPr="00B86D05" w:rsidRDefault="00A201E9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A201E9" w:rsidRDefault="00A201E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238066B" w14:textId="77777777" w:rsidR="00AE3A9C" w:rsidRDefault="00AE3A9C" w:rsidP="003C5476">
      <w:pPr>
        <w:spacing w:after="0" w:line="240" w:lineRule="auto"/>
      </w:pPr>
      <w:r>
        <w:separator/>
      </w:r>
    </w:p>
  </w:footnote>
  <w:footnote w:type="continuationSeparator" w:id="0">
    <w:p w14:paraId="11C8315D" w14:textId="77777777" w:rsidR="00AE3A9C" w:rsidRDefault="00AE3A9C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11.35pt;height:11.3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CF48AA"/>
    <w:multiLevelType w:val="hybridMultilevel"/>
    <w:tmpl w:val="3694475C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3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6F8A43CC"/>
    <w:multiLevelType w:val="hybridMultilevel"/>
    <w:tmpl w:val="01FA49B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7106EF0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5"/>
  </w:num>
  <w:num w:numId="3">
    <w:abstractNumId w:val="30"/>
  </w:num>
  <w:num w:numId="4">
    <w:abstractNumId w:val="13"/>
  </w:num>
  <w:num w:numId="5">
    <w:abstractNumId w:val="41"/>
  </w:num>
  <w:num w:numId="6">
    <w:abstractNumId w:val="15"/>
  </w:num>
  <w:num w:numId="7">
    <w:abstractNumId w:val="14"/>
  </w:num>
  <w:num w:numId="8">
    <w:abstractNumId w:val="0"/>
  </w:num>
  <w:num w:numId="9">
    <w:abstractNumId w:val="21"/>
  </w:num>
  <w:num w:numId="10">
    <w:abstractNumId w:val="17"/>
  </w:num>
  <w:num w:numId="11">
    <w:abstractNumId w:val="33"/>
  </w:num>
  <w:num w:numId="12">
    <w:abstractNumId w:val="19"/>
  </w:num>
  <w:num w:numId="13">
    <w:abstractNumId w:val="22"/>
  </w:num>
  <w:num w:numId="14">
    <w:abstractNumId w:val="1"/>
  </w:num>
  <w:num w:numId="15">
    <w:abstractNumId w:val="16"/>
  </w:num>
  <w:num w:numId="16">
    <w:abstractNumId w:val="28"/>
  </w:num>
  <w:num w:numId="17">
    <w:abstractNumId w:val="18"/>
  </w:num>
  <w:num w:numId="18">
    <w:abstractNumId w:val="23"/>
  </w:num>
  <w:num w:numId="19">
    <w:abstractNumId w:val="34"/>
  </w:num>
  <w:num w:numId="20">
    <w:abstractNumId w:val="37"/>
  </w:num>
  <w:num w:numId="21">
    <w:abstractNumId w:val="24"/>
  </w:num>
  <w:num w:numId="22">
    <w:abstractNumId w:val="45"/>
  </w:num>
  <w:num w:numId="23">
    <w:abstractNumId w:val="44"/>
  </w:num>
  <w:num w:numId="24">
    <w:abstractNumId w:val="12"/>
  </w:num>
  <w:num w:numId="25">
    <w:abstractNumId w:val="8"/>
  </w:num>
  <w:num w:numId="26">
    <w:abstractNumId w:val="7"/>
  </w:num>
  <w:num w:numId="27">
    <w:abstractNumId w:val="32"/>
  </w:num>
  <w:num w:numId="28">
    <w:abstractNumId w:val="27"/>
  </w:num>
  <w:num w:numId="29">
    <w:abstractNumId w:val="36"/>
  </w:num>
  <w:num w:numId="30">
    <w:abstractNumId w:val="6"/>
  </w:num>
  <w:num w:numId="31">
    <w:abstractNumId w:val="4"/>
  </w:num>
  <w:num w:numId="32">
    <w:abstractNumId w:val="26"/>
  </w:num>
  <w:num w:numId="33">
    <w:abstractNumId w:val="39"/>
  </w:num>
  <w:num w:numId="34">
    <w:abstractNumId w:val="38"/>
  </w:num>
  <w:num w:numId="35">
    <w:abstractNumId w:val="2"/>
  </w:num>
  <w:num w:numId="36">
    <w:abstractNumId w:val="29"/>
  </w:num>
  <w:num w:numId="37">
    <w:abstractNumId w:val="46"/>
  </w:num>
  <w:num w:numId="38">
    <w:abstractNumId w:val="42"/>
  </w:num>
  <w:num w:numId="39">
    <w:abstractNumId w:val="11"/>
  </w:num>
  <w:num w:numId="40">
    <w:abstractNumId w:val="20"/>
  </w:num>
  <w:num w:numId="41">
    <w:abstractNumId w:val="9"/>
  </w:num>
  <w:num w:numId="42">
    <w:abstractNumId w:val="35"/>
  </w:num>
  <w:num w:numId="43">
    <w:abstractNumId w:val="10"/>
  </w:num>
  <w:num w:numId="44">
    <w:abstractNumId w:val="40"/>
  </w:num>
  <w:num w:numId="45">
    <w:abstractNumId w:val="31"/>
  </w:num>
  <w:num w:numId="46">
    <w:abstractNumId w:val="3"/>
  </w:num>
  <w:num w:numId="47">
    <w:abstractNumId w:val="4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3"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24E3E"/>
    <w:rsid w:val="0003000E"/>
    <w:rsid w:val="000336F4"/>
    <w:rsid w:val="0003417B"/>
    <w:rsid w:val="00034B28"/>
    <w:rsid w:val="000367D3"/>
    <w:rsid w:val="00040662"/>
    <w:rsid w:val="000435C1"/>
    <w:rsid w:val="0004370A"/>
    <w:rsid w:val="00053872"/>
    <w:rsid w:val="000553C0"/>
    <w:rsid w:val="00056045"/>
    <w:rsid w:val="000565D8"/>
    <w:rsid w:val="00080E55"/>
    <w:rsid w:val="00085FEC"/>
    <w:rsid w:val="00086B4C"/>
    <w:rsid w:val="00090A8F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6835"/>
    <w:rsid w:val="0013737B"/>
    <w:rsid w:val="00141457"/>
    <w:rsid w:val="00164D31"/>
    <w:rsid w:val="00164E04"/>
    <w:rsid w:val="00180AFC"/>
    <w:rsid w:val="00183C1A"/>
    <w:rsid w:val="001842C5"/>
    <w:rsid w:val="001869F5"/>
    <w:rsid w:val="00187A25"/>
    <w:rsid w:val="00194DBB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E4BEC"/>
    <w:rsid w:val="001F28AD"/>
    <w:rsid w:val="0020380B"/>
    <w:rsid w:val="002371B2"/>
    <w:rsid w:val="00246EB4"/>
    <w:rsid w:val="00250DE6"/>
    <w:rsid w:val="00253713"/>
    <w:rsid w:val="0026069C"/>
    <w:rsid w:val="00274B69"/>
    <w:rsid w:val="002928B0"/>
    <w:rsid w:val="00297976"/>
    <w:rsid w:val="002A39A6"/>
    <w:rsid w:val="002A4E6F"/>
    <w:rsid w:val="002B0715"/>
    <w:rsid w:val="002B13CD"/>
    <w:rsid w:val="002C3F01"/>
    <w:rsid w:val="002C7A06"/>
    <w:rsid w:val="002D1074"/>
    <w:rsid w:val="002F643D"/>
    <w:rsid w:val="002F7179"/>
    <w:rsid w:val="00303883"/>
    <w:rsid w:val="0030645E"/>
    <w:rsid w:val="00307812"/>
    <w:rsid w:val="00311344"/>
    <w:rsid w:val="00311C8E"/>
    <w:rsid w:val="003321C8"/>
    <w:rsid w:val="0033588D"/>
    <w:rsid w:val="00335E0B"/>
    <w:rsid w:val="0034553C"/>
    <w:rsid w:val="003629B5"/>
    <w:rsid w:val="00365803"/>
    <w:rsid w:val="00376B9E"/>
    <w:rsid w:val="003911E5"/>
    <w:rsid w:val="00395AAA"/>
    <w:rsid w:val="0039760A"/>
    <w:rsid w:val="003B0E60"/>
    <w:rsid w:val="003B1344"/>
    <w:rsid w:val="003B2493"/>
    <w:rsid w:val="003B45E8"/>
    <w:rsid w:val="003B4F44"/>
    <w:rsid w:val="003C3C72"/>
    <w:rsid w:val="003C410C"/>
    <w:rsid w:val="003C4ACD"/>
    <w:rsid w:val="003C5476"/>
    <w:rsid w:val="003C54E8"/>
    <w:rsid w:val="003C67E9"/>
    <w:rsid w:val="003D13B7"/>
    <w:rsid w:val="003E19C1"/>
    <w:rsid w:val="003F748D"/>
    <w:rsid w:val="004015D1"/>
    <w:rsid w:val="0040546F"/>
    <w:rsid w:val="00411F14"/>
    <w:rsid w:val="00413945"/>
    <w:rsid w:val="00415E1D"/>
    <w:rsid w:val="00420DB4"/>
    <w:rsid w:val="00426634"/>
    <w:rsid w:val="00427EC3"/>
    <w:rsid w:val="0043345A"/>
    <w:rsid w:val="004378A0"/>
    <w:rsid w:val="00437AA1"/>
    <w:rsid w:val="00446A35"/>
    <w:rsid w:val="004521A6"/>
    <w:rsid w:val="00454137"/>
    <w:rsid w:val="00456D2E"/>
    <w:rsid w:val="004573E6"/>
    <w:rsid w:val="00460798"/>
    <w:rsid w:val="004625AA"/>
    <w:rsid w:val="00467CD6"/>
    <w:rsid w:val="004871B0"/>
    <w:rsid w:val="0049750C"/>
    <w:rsid w:val="004A2A1B"/>
    <w:rsid w:val="004A33AB"/>
    <w:rsid w:val="004C1C77"/>
    <w:rsid w:val="004C3014"/>
    <w:rsid w:val="004D69C2"/>
    <w:rsid w:val="004E1C03"/>
    <w:rsid w:val="004F3B53"/>
    <w:rsid w:val="004F694C"/>
    <w:rsid w:val="004F6F79"/>
    <w:rsid w:val="004F7A08"/>
    <w:rsid w:val="005008AF"/>
    <w:rsid w:val="0050661B"/>
    <w:rsid w:val="005129AE"/>
    <w:rsid w:val="005135A5"/>
    <w:rsid w:val="00515943"/>
    <w:rsid w:val="00525B83"/>
    <w:rsid w:val="00530738"/>
    <w:rsid w:val="00531F01"/>
    <w:rsid w:val="005542BC"/>
    <w:rsid w:val="005574A4"/>
    <w:rsid w:val="0056057E"/>
    <w:rsid w:val="00586B3C"/>
    <w:rsid w:val="00590A65"/>
    <w:rsid w:val="00590F73"/>
    <w:rsid w:val="00593227"/>
    <w:rsid w:val="005963AB"/>
    <w:rsid w:val="00597836"/>
    <w:rsid w:val="005A15FE"/>
    <w:rsid w:val="005A20BA"/>
    <w:rsid w:val="005A507D"/>
    <w:rsid w:val="005A78AB"/>
    <w:rsid w:val="005B360B"/>
    <w:rsid w:val="005D0FB3"/>
    <w:rsid w:val="005D2D0D"/>
    <w:rsid w:val="005D4EBB"/>
    <w:rsid w:val="005E5A8D"/>
    <w:rsid w:val="005F7069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2D4"/>
    <w:rsid w:val="0065556C"/>
    <w:rsid w:val="00662518"/>
    <w:rsid w:val="00667210"/>
    <w:rsid w:val="006811C4"/>
    <w:rsid w:val="00682F6A"/>
    <w:rsid w:val="00687FC1"/>
    <w:rsid w:val="00694CE1"/>
    <w:rsid w:val="00695E44"/>
    <w:rsid w:val="006A78EC"/>
    <w:rsid w:val="006B5002"/>
    <w:rsid w:val="006B5C68"/>
    <w:rsid w:val="006E7669"/>
    <w:rsid w:val="006F7CE8"/>
    <w:rsid w:val="00701BE1"/>
    <w:rsid w:val="007058A2"/>
    <w:rsid w:val="007060F6"/>
    <w:rsid w:val="00707392"/>
    <w:rsid w:val="0071320F"/>
    <w:rsid w:val="007368ED"/>
    <w:rsid w:val="00743DDC"/>
    <w:rsid w:val="00756A3C"/>
    <w:rsid w:val="00766D54"/>
    <w:rsid w:val="0076775F"/>
    <w:rsid w:val="00771499"/>
    <w:rsid w:val="00780BD3"/>
    <w:rsid w:val="007813CA"/>
    <w:rsid w:val="00782342"/>
    <w:rsid w:val="00783F99"/>
    <w:rsid w:val="00793A38"/>
    <w:rsid w:val="007973EF"/>
    <w:rsid w:val="007B55BC"/>
    <w:rsid w:val="007B7BA7"/>
    <w:rsid w:val="007D41AC"/>
    <w:rsid w:val="007D62BA"/>
    <w:rsid w:val="007E5456"/>
    <w:rsid w:val="007E6955"/>
    <w:rsid w:val="007F12D5"/>
    <w:rsid w:val="007F26E3"/>
    <w:rsid w:val="007F36AA"/>
    <w:rsid w:val="007F5E19"/>
    <w:rsid w:val="00804D03"/>
    <w:rsid w:val="00806076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339C5"/>
    <w:rsid w:val="008411B8"/>
    <w:rsid w:val="008445CF"/>
    <w:rsid w:val="008510FC"/>
    <w:rsid w:val="00852AA6"/>
    <w:rsid w:val="00853124"/>
    <w:rsid w:val="0085431C"/>
    <w:rsid w:val="00861043"/>
    <w:rsid w:val="008639F0"/>
    <w:rsid w:val="00866944"/>
    <w:rsid w:val="00871A88"/>
    <w:rsid w:val="00875689"/>
    <w:rsid w:val="0087747F"/>
    <w:rsid w:val="008A4D83"/>
    <w:rsid w:val="008A5BD5"/>
    <w:rsid w:val="008A7508"/>
    <w:rsid w:val="008B2CA9"/>
    <w:rsid w:val="008B48DF"/>
    <w:rsid w:val="008B7EE2"/>
    <w:rsid w:val="008C0979"/>
    <w:rsid w:val="008C0F89"/>
    <w:rsid w:val="008C4396"/>
    <w:rsid w:val="008C4925"/>
    <w:rsid w:val="008D321A"/>
    <w:rsid w:val="008D4AA0"/>
    <w:rsid w:val="008F1DEB"/>
    <w:rsid w:val="008F5F73"/>
    <w:rsid w:val="0090683A"/>
    <w:rsid w:val="009118DA"/>
    <w:rsid w:val="00912F98"/>
    <w:rsid w:val="0091451F"/>
    <w:rsid w:val="00916EFB"/>
    <w:rsid w:val="00917E51"/>
    <w:rsid w:val="009266E7"/>
    <w:rsid w:val="009270F2"/>
    <w:rsid w:val="009307A4"/>
    <w:rsid w:val="00932DFD"/>
    <w:rsid w:val="00936BBD"/>
    <w:rsid w:val="00942CE8"/>
    <w:rsid w:val="00944948"/>
    <w:rsid w:val="009450B4"/>
    <w:rsid w:val="00945905"/>
    <w:rsid w:val="00950918"/>
    <w:rsid w:val="00954DD1"/>
    <w:rsid w:val="009558ED"/>
    <w:rsid w:val="009623A5"/>
    <w:rsid w:val="00962B32"/>
    <w:rsid w:val="00963BFA"/>
    <w:rsid w:val="00976527"/>
    <w:rsid w:val="00984C4C"/>
    <w:rsid w:val="0098754E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D0154"/>
    <w:rsid w:val="009D7BE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01E9"/>
    <w:rsid w:val="00A21D02"/>
    <w:rsid w:val="00A2319A"/>
    <w:rsid w:val="00A23AA5"/>
    <w:rsid w:val="00A24FC9"/>
    <w:rsid w:val="00A26C67"/>
    <w:rsid w:val="00A53820"/>
    <w:rsid w:val="00A60A6E"/>
    <w:rsid w:val="00A61451"/>
    <w:rsid w:val="00A64191"/>
    <w:rsid w:val="00A66089"/>
    <w:rsid w:val="00A77907"/>
    <w:rsid w:val="00A77BE2"/>
    <w:rsid w:val="00A87178"/>
    <w:rsid w:val="00AA2CC4"/>
    <w:rsid w:val="00AA5F74"/>
    <w:rsid w:val="00AC5613"/>
    <w:rsid w:val="00AD39AA"/>
    <w:rsid w:val="00AD5B51"/>
    <w:rsid w:val="00AE129D"/>
    <w:rsid w:val="00AE3A9C"/>
    <w:rsid w:val="00AF507E"/>
    <w:rsid w:val="00AF6959"/>
    <w:rsid w:val="00AF76BD"/>
    <w:rsid w:val="00B01BE2"/>
    <w:rsid w:val="00B02161"/>
    <w:rsid w:val="00B04388"/>
    <w:rsid w:val="00B101F0"/>
    <w:rsid w:val="00B268BE"/>
    <w:rsid w:val="00B26FD4"/>
    <w:rsid w:val="00B30753"/>
    <w:rsid w:val="00B35980"/>
    <w:rsid w:val="00B41643"/>
    <w:rsid w:val="00B44484"/>
    <w:rsid w:val="00B47E04"/>
    <w:rsid w:val="00B5331A"/>
    <w:rsid w:val="00B670CF"/>
    <w:rsid w:val="00B77473"/>
    <w:rsid w:val="00B77F11"/>
    <w:rsid w:val="00B83DD5"/>
    <w:rsid w:val="00B8473C"/>
    <w:rsid w:val="00B8635A"/>
    <w:rsid w:val="00B86D05"/>
    <w:rsid w:val="00B918D1"/>
    <w:rsid w:val="00BA38CC"/>
    <w:rsid w:val="00BA3D95"/>
    <w:rsid w:val="00BA4A25"/>
    <w:rsid w:val="00BA5B20"/>
    <w:rsid w:val="00BB235C"/>
    <w:rsid w:val="00BB7852"/>
    <w:rsid w:val="00BC0F50"/>
    <w:rsid w:val="00BC44C0"/>
    <w:rsid w:val="00BD7B49"/>
    <w:rsid w:val="00BE00DE"/>
    <w:rsid w:val="00BE0B30"/>
    <w:rsid w:val="00BE6399"/>
    <w:rsid w:val="00BE76C3"/>
    <w:rsid w:val="00BF3972"/>
    <w:rsid w:val="00C0101A"/>
    <w:rsid w:val="00C100E2"/>
    <w:rsid w:val="00C11B34"/>
    <w:rsid w:val="00C47A90"/>
    <w:rsid w:val="00C569A2"/>
    <w:rsid w:val="00C66362"/>
    <w:rsid w:val="00C663DD"/>
    <w:rsid w:val="00C66892"/>
    <w:rsid w:val="00C80196"/>
    <w:rsid w:val="00C8387E"/>
    <w:rsid w:val="00C903D2"/>
    <w:rsid w:val="00C90F1C"/>
    <w:rsid w:val="00CA1324"/>
    <w:rsid w:val="00CB25E6"/>
    <w:rsid w:val="00CB3217"/>
    <w:rsid w:val="00CC0725"/>
    <w:rsid w:val="00CC1410"/>
    <w:rsid w:val="00CC7C22"/>
    <w:rsid w:val="00CD1093"/>
    <w:rsid w:val="00CD5462"/>
    <w:rsid w:val="00CE4AF6"/>
    <w:rsid w:val="00CF3BD5"/>
    <w:rsid w:val="00CF4F70"/>
    <w:rsid w:val="00CF752B"/>
    <w:rsid w:val="00D009B2"/>
    <w:rsid w:val="00D01E85"/>
    <w:rsid w:val="00D04999"/>
    <w:rsid w:val="00D1046D"/>
    <w:rsid w:val="00D113F3"/>
    <w:rsid w:val="00D128B3"/>
    <w:rsid w:val="00D12F3C"/>
    <w:rsid w:val="00D215DA"/>
    <w:rsid w:val="00D2398C"/>
    <w:rsid w:val="00D40323"/>
    <w:rsid w:val="00D40343"/>
    <w:rsid w:val="00D41BE1"/>
    <w:rsid w:val="00D5185C"/>
    <w:rsid w:val="00D679A0"/>
    <w:rsid w:val="00D711E8"/>
    <w:rsid w:val="00D72E3E"/>
    <w:rsid w:val="00D75C00"/>
    <w:rsid w:val="00D800EE"/>
    <w:rsid w:val="00D83793"/>
    <w:rsid w:val="00D8398E"/>
    <w:rsid w:val="00D96DEE"/>
    <w:rsid w:val="00DA186E"/>
    <w:rsid w:val="00DA3DF2"/>
    <w:rsid w:val="00DB3921"/>
    <w:rsid w:val="00DC6916"/>
    <w:rsid w:val="00DD0533"/>
    <w:rsid w:val="00DD3DA1"/>
    <w:rsid w:val="00DF0B91"/>
    <w:rsid w:val="00DF191C"/>
    <w:rsid w:val="00DF25A0"/>
    <w:rsid w:val="00DF6A84"/>
    <w:rsid w:val="00E02154"/>
    <w:rsid w:val="00E02DAE"/>
    <w:rsid w:val="00E069ED"/>
    <w:rsid w:val="00E122E4"/>
    <w:rsid w:val="00E25AE7"/>
    <w:rsid w:val="00E323EA"/>
    <w:rsid w:val="00E40DC0"/>
    <w:rsid w:val="00E45AA7"/>
    <w:rsid w:val="00E46101"/>
    <w:rsid w:val="00E5144C"/>
    <w:rsid w:val="00E54000"/>
    <w:rsid w:val="00E62A75"/>
    <w:rsid w:val="00E65CE5"/>
    <w:rsid w:val="00E718B1"/>
    <w:rsid w:val="00E71FD4"/>
    <w:rsid w:val="00E7225A"/>
    <w:rsid w:val="00E72CCD"/>
    <w:rsid w:val="00E845DA"/>
    <w:rsid w:val="00E87C0D"/>
    <w:rsid w:val="00E927D2"/>
    <w:rsid w:val="00EA0687"/>
    <w:rsid w:val="00EA31B6"/>
    <w:rsid w:val="00EA4D94"/>
    <w:rsid w:val="00EA5D02"/>
    <w:rsid w:val="00EB28A4"/>
    <w:rsid w:val="00EB570B"/>
    <w:rsid w:val="00EC0CDF"/>
    <w:rsid w:val="00EC6C1E"/>
    <w:rsid w:val="00ED2116"/>
    <w:rsid w:val="00ED62E3"/>
    <w:rsid w:val="00ED7B6A"/>
    <w:rsid w:val="00EE146E"/>
    <w:rsid w:val="00EE2FD8"/>
    <w:rsid w:val="00EF13CC"/>
    <w:rsid w:val="00F007BD"/>
    <w:rsid w:val="00F0157C"/>
    <w:rsid w:val="00F02A6D"/>
    <w:rsid w:val="00F0340C"/>
    <w:rsid w:val="00F03F01"/>
    <w:rsid w:val="00F156E6"/>
    <w:rsid w:val="00F16381"/>
    <w:rsid w:val="00F20C60"/>
    <w:rsid w:val="00F32F71"/>
    <w:rsid w:val="00F358DB"/>
    <w:rsid w:val="00F37DAB"/>
    <w:rsid w:val="00F40578"/>
    <w:rsid w:val="00F62F4F"/>
    <w:rsid w:val="00F664D4"/>
    <w:rsid w:val="00F67092"/>
    <w:rsid w:val="00F7556F"/>
    <w:rsid w:val="00F76745"/>
    <w:rsid w:val="00F842B3"/>
    <w:rsid w:val="00F85AF6"/>
    <w:rsid w:val="00F86145"/>
    <w:rsid w:val="00F87424"/>
    <w:rsid w:val="00F8749B"/>
    <w:rsid w:val="00F90904"/>
    <w:rsid w:val="00FA0EB8"/>
    <w:rsid w:val="00FB5B7E"/>
    <w:rsid w:val="00FC0DE2"/>
    <w:rsid w:val="00FC1923"/>
    <w:rsid w:val="00FC4B8C"/>
    <w:rsid w:val="00FD3EEC"/>
    <w:rsid w:val="00FE6F51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66362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3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ListTable1Light-Accent6">
    <w:name w:val="List Table 1 Light Accent 6"/>
    <w:basedOn w:val="TableNormal"/>
    <w:uiPriority w:val="46"/>
    <w:rsid w:val="00AE129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3.bin"/><Relationship Id="rId159" Type="http://schemas.openxmlformats.org/officeDocument/2006/relationships/footer" Target="footer1.xml"/><Relationship Id="rId107" Type="http://schemas.openxmlformats.org/officeDocument/2006/relationships/image" Target="media/image52.png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3.png"/><Relationship Id="rId149" Type="http://schemas.openxmlformats.org/officeDocument/2006/relationships/image" Target="media/image75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139" Type="http://schemas.openxmlformats.org/officeDocument/2006/relationships/image" Target="media/image70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69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image" Target="media/image64.png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4.bin"/><Relationship Id="rId145" Type="http://schemas.openxmlformats.org/officeDocument/2006/relationships/image" Target="media/image73.wmf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20.png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5.png"/><Relationship Id="rId135" Type="http://schemas.openxmlformats.org/officeDocument/2006/relationships/image" Target="media/image68.wmf"/><Relationship Id="rId151" Type="http://schemas.openxmlformats.org/officeDocument/2006/relationships/image" Target="media/image76.wmf"/><Relationship Id="rId156" Type="http://schemas.openxmlformats.org/officeDocument/2006/relationships/oleObject" Target="embeddings/oleObject72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png"/><Relationship Id="rId120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71.wmf"/><Relationship Id="rId146" Type="http://schemas.openxmlformats.org/officeDocument/2006/relationships/oleObject" Target="embeddings/oleObject67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6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0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png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4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5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7.wmf"/><Relationship Id="rId137" Type="http://schemas.openxmlformats.org/officeDocument/2006/relationships/image" Target="media/image69.wmf"/><Relationship Id="rId158" Type="http://schemas.openxmlformats.org/officeDocument/2006/relationships/oleObject" Target="embeddings/oleObject7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43" Type="http://schemas.openxmlformats.org/officeDocument/2006/relationships/image" Target="media/image72.wmf"/><Relationship Id="rId148" Type="http://schemas.openxmlformats.org/officeDocument/2006/relationships/oleObject" Target="embeddings/oleObject6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image" Target="media/image67.wmf"/><Relationship Id="rId154" Type="http://schemas.openxmlformats.org/officeDocument/2006/relationships/oleObject" Target="embeddings/oleObject71.bin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6.bin"/><Relationship Id="rId90" Type="http://schemas.openxmlformats.org/officeDocument/2006/relationships/image" Target="media/image4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1.bin"/><Relationship Id="rId80" Type="http://schemas.openxmlformats.org/officeDocument/2006/relationships/image" Target="media/image38.wmf"/><Relationship Id="rId155" Type="http://schemas.openxmlformats.org/officeDocument/2006/relationships/image" Target="media/image78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B59FEA-1AF3-4CCF-874C-AE7E6EB05F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73</TotalTime>
  <Pages>4</Pages>
  <Words>1155</Words>
  <Characters>6587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74</cp:revision>
  <cp:lastPrinted>2025-10-15T05:38:00Z</cp:lastPrinted>
  <dcterms:created xsi:type="dcterms:W3CDTF">2020-05-21T12:14:00Z</dcterms:created>
  <dcterms:modified xsi:type="dcterms:W3CDTF">2025-10-15T0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